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4" r:id="rId2"/>
    <p:sldId id="262" r:id="rId3"/>
    <p:sldId id="256" r:id="rId4"/>
    <p:sldId id="259" r:id="rId5"/>
    <p:sldId id="260" r:id="rId6"/>
    <p:sldId id="261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12192000" cy="79200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EEEEEE"/>
    <a:srgbClr val="E7F4D8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09" autoAdjust="0"/>
    <p:restoredTop sz="94660"/>
  </p:normalViewPr>
  <p:slideViewPr>
    <p:cSldViewPr>
      <p:cViewPr varScale="1">
        <p:scale>
          <a:sx n="81" d="100"/>
          <a:sy n="81" d="100"/>
        </p:scale>
        <p:origin x="9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26" Type="http://schemas.openxmlformats.org/officeDocument/2006/relationships/image" Target="../media/image28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5" Type="http://schemas.openxmlformats.org/officeDocument/2006/relationships/image" Target="../media/image27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image" Target="../media/image26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23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Relationship Id="rId27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7.wmf"/><Relationship Id="rId7" Type="http://schemas.openxmlformats.org/officeDocument/2006/relationships/image" Target="../media/image98.wmf"/><Relationship Id="rId12" Type="http://schemas.openxmlformats.org/officeDocument/2006/relationships/image" Target="../media/image85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80.wmf"/><Relationship Id="rId11" Type="http://schemas.openxmlformats.org/officeDocument/2006/relationships/image" Target="../media/image101.wmf"/><Relationship Id="rId5" Type="http://schemas.openxmlformats.org/officeDocument/2006/relationships/image" Target="../media/image81.wmf"/><Relationship Id="rId10" Type="http://schemas.openxmlformats.org/officeDocument/2006/relationships/image" Target="../media/image100.wmf"/><Relationship Id="rId4" Type="http://schemas.openxmlformats.org/officeDocument/2006/relationships/image" Target="../media/image76.wmf"/><Relationship Id="rId9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2.wmf"/><Relationship Id="rId1" Type="http://schemas.openxmlformats.org/officeDocument/2006/relationships/image" Target="../media/image6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59.wmf"/><Relationship Id="rId10" Type="http://schemas.openxmlformats.org/officeDocument/2006/relationships/image" Target="../media/image109.wmf"/><Relationship Id="rId4" Type="http://schemas.openxmlformats.org/officeDocument/2006/relationships/image" Target="../media/image104.wmf"/><Relationship Id="rId9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12" Type="http://schemas.openxmlformats.org/officeDocument/2006/relationships/image" Target="../media/image123.wmf"/><Relationship Id="rId2" Type="http://schemas.openxmlformats.org/officeDocument/2006/relationships/image" Target="../media/image114.wmf"/><Relationship Id="rId1" Type="http://schemas.openxmlformats.org/officeDocument/2006/relationships/image" Target="../media/image60.wmf"/><Relationship Id="rId6" Type="http://schemas.openxmlformats.org/officeDocument/2006/relationships/image" Target="../media/image118.wmf"/><Relationship Id="rId11" Type="http://schemas.openxmlformats.org/officeDocument/2006/relationships/image" Target="../media/image122.wmf"/><Relationship Id="rId5" Type="http://schemas.openxmlformats.org/officeDocument/2006/relationships/image" Target="../media/image117.wmf"/><Relationship Id="rId10" Type="http://schemas.openxmlformats.org/officeDocument/2006/relationships/image" Target="../media/image121.wmf"/><Relationship Id="rId4" Type="http://schemas.openxmlformats.org/officeDocument/2006/relationships/image" Target="../media/image59.wmf"/><Relationship Id="rId9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7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95.wmf"/><Relationship Id="rId11" Type="http://schemas.openxmlformats.org/officeDocument/2006/relationships/image" Target="../media/image134.wmf"/><Relationship Id="rId5" Type="http://schemas.openxmlformats.org/officeDocument/2006/relationships/image" Target="../media/image129.wmf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4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6.wmf"/><Relationship Id="rId7" Type="http://schemas.openxmlformats.org/officeDocument/2006/relationships/image" Target="../media/image134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133.wmf"/><Relationship Id="rId4" Type="http://schemas.openxmlformats.org/officeDocument/2006/relationships/image" Target="../media/image137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32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31.wmf"/><Relationship Id="rId16" Type="http://schemas.openxmlformats.org/officeDocument/2006/relationships/image" Target="../media/image25.wmf"/><Relationship Id="rId1" Type="http://schemas.openxmlformats.org/officeDocument/2006/relationships/image" Target="../media/image30.wmf"/><Relationship Id="rId6" Type="http://schemas.openxmlformats.org/officeDocument/2006/relationships/image" Target="../media/image16.wmf"/><Relationship Id="rId11" Type="http://schemas.openxmlformats.org/officeDocument/2006/relationships/image" Target="../media/image20.wmf"/><Relationship Id="rId5" Type="http://schemas.openxmlformats.org/officeDocument/2006/relationships/image" Target="../media/image3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3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1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29.wmf"/><Relationship Id="rId15" Type="http://schemas.openxmlformats.org/officeDocument/2006/relationships/image" Target="../media/image45.wmf"/><Relationship Id="rId10" Type="http://schemas.openxmlformats.org/officeDocument/2006/relationships/image" Target="../media/image41.wmf"/><Relationship Id="rId4" Type="http://schemas.openxmlformats.org/officeDocument/2006/relationships/image" Target="../media/image15.wmf"/><Relationship Id="rId9" Type="http://schemas.openxmlformats.org/officeDocument/2006/relationships/image" Target="../media/image40.wmf"/><Relationship Id="rId1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296173"/>
            <a:ext cx="10363200" cy="2757347"/>
          </a:xfrm>
        </p:spPr>
        <p:txBody>
          <a:bodyPr anchor="b"/>
          <a:lstStyle>
            <a:lvl1pPr algn="ctr"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159854"/>
            <a:ext cx="9144000" cy="1912175"/>
          </a:xfrm>
        </p:spPr>
        <p:txBody>
          <a:bodyPr/>
          <a:lstStyle>
            <a:lvl1pPr marL="0" indent="0" algn="ctr">
              <a:buNone/>
              <a:defRPr sz="2772"/>
            </a:lvl1pPr>
            <a:lvl2pPr marL="528020" indent="0" algn="ctr">
              <a:buNone/>
              <a:defRPr sz="2310"/>
            </a:lvl2pPr>
            <a:lvl3pPr marL="1056041" indent="0" algn="ctr">
              <a:buNone/>
              <a:defRPr sz="2079"/>
            </a:lvl3pPr>
            <a:lvl4pPr marL="1584061" indent="0" algn="ctr">
              <a:buNone/>
              <a:defRPr sz="1848"/>
            </a:lvl4pPr>
            <a:lvl5pPr marL="2112081" indent="0" algn="ctr">
              <a:buNone/>
              <a:defRPr sz="1848"/>
            </a:lvl5pPr>
            <a:lvl6pPr marL="2640101" indent="0" algn="ctr">
              <a:buNone/>
              <a:defRPr sz="1848"/>
            </a:lvl6pPr>
            <a:lvl7pPr marL="3168122" indent="0" algn="ctr">
              <a:buNone/>
              <a:defRPr sz="1848"/>
            </a:lvl7pPr>
            <a:lvl8pPr marL="3696142" indent="0" algn="ctr">
              <a:buNone/>
              <a:defRPr sz="1848"/>
            </a:lvl8pPr>
            <a:lvl9pPr marL="4224162" indent="0" algn="ctr">
              <a:buNone/>
              <a:defRPr sz="1848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5826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35207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21669"/>
            <a:ext cx="2628900" cy="671186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21669"/>
            <a:ext cx="7734300" cy="671186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1157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9647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974512"/>
            <a:ext cx="10515600" cy="3294515"/>
          </a:xfrm>
        </p:spPr>
        <p:txBody>
          <a:bodyPr anchor="b"/>
          <a:lstStyle>
            <a:lvl1pPr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300194"/>
            <a:ext cx="10515600" cy="1732508"/>
          </a:xfrm>
        </p:spPr>
        <p:txBody>
          <a:bodyPr/>
          <a:lstStyle>
            <a:lvl1pPr marL="0" indent="0">
              <a:buNone/>
              <a:defRPr sz="2772">
                <a:solidFill>
                  <a:schemeClr val="tx1"/>
                </a:solidFill>
              </a:defRPr>
            </a:lvl1pPr>
            <a:lvl2pPr marL="528020" indent="0">
              <a:buNone/>
              <a:defRPr sz="2310">
                <a:solidFill>
                  <a:schemeClr val="tx1">
                    <a:tint val="75000"/>
                  </a:schemeClr>
                </a:solidFill>
              </a:defRPr>
            </a:lvl2pPr>
            <a:lvl3pPr marL="1056041" indent="0">
              <a:buNone/>
              <a:defRPr sz="2079">
                <a:solidFill>
                  <a:schemeClr val="tx1">
                    <a:tint val="75000"/>
                  </a:schemeClr>
                </a:solidFill>
              </a:defRPr>
            </a:lvl3pPr>
            <a:lvl4pPr marL="158406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4pPr>
            <a:lvl5pPr marL="211208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5pPr>
            <a:lvl6pPr marL="264010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6pPr>
            <a:lvl7pPr marL="316812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7pPr>
            <a:lvl8pPr marL="369614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8pPr>
            <a:lvl9pPr marL="422416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4012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108344"/>
            <a:ext cx="5181600" cy="50251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08344"/>
            <a:ext cx="5181600" cy="50251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927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21671"/>
            <a:ext cx="10515600" cy="153084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941510"/>
            <a:ext cx="5157787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893014"/>
            <a:ext cx="5157787" cy="42551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941510"/>
            <a:ext cx="5183188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893014"/>
            <a:ext cx="5183188" cy="42551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928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0092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35562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28002"/>
            <a:ext cx="3932237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140341"/>
            <a:ext cx="6172200" cy="5628360"/>
          </a:xfrm>
        </p:spPr>
        <p:txBody>
          <a:bodyPr/>
          <a:lstStyle>
            <a:lvl1pPr>
              <a:defRPr sz="3696"/>
            </a:lvl1pPr>
            <a:lvl2pPr>
              <a:defRPr sz="3234"/>
            </a:lvl2pPr>
            <a:lvl3pPr>
              <a:defRPr sz="2772"/>
            </a:lvl3pPr>
            <a:lvl4pPr>
              <a:defRPr sz="2310"/>
            </a:lvl4pPr>
            <a:lvl5pPr>
              <a:defRPr sz="2310"/>
            </a:lvl5pPr>
            <a:lvl6pPr>
              <a:defRPr sz="2310"/>
            </a:lvl6pPr>
            <a:lvl7pPr>
              <a:defRPr sz="2310"/>
            </a:lvl7pPr>
            <a:lvl8pPr>
              <a:defRPr sz="2310"/>
            </a:lvl8pPr>
            <a:lvl9pPr>
              <a:defRPr sz="231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376011"/>
            <a:ext cx="3932237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2407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28002"/>
            <a:ext cx="3932237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140341"/>
            <a:ext cx="6172200" cy="5628360"/>
          </a:xfrm>
        </p:spPr>
        <p:txBody>
          <a:bodyPr anchor="t"/>
          <a:lstStyle>
            <a:lvl1pPr marL="0" indent="0">
              <a:buNone/>
              <a:defRPr sz="3696"/>
            </a:lvl1pPr>
            <a:lvl2pPr marL="528020" indent="0">
              <a:buNone/>
              <a:defRPr sz="3234"/>
            </a:lvl2pPr>
            <a:lvl3pPr marL="1056041" indent="0">
              <a:buNone/>
              <a:defRPr sz="2772"/>
            </a:lvl3pPr>
            <a:lvl4pPr marL="1584061" indent="0">
              <a:buNone/>
              <a:defRPr sz="2310"/>
            </a:lvl4pPr>
            <a:lvl5pPr marL="2112081" indent="0">
              <a:buNone/>
              <a:defRPr sz="2310"/>
            </a:lvl5pPr>
            <a:lvl6pPr marL="2640101" indent="0">
              <a:buNone/>
              <a:defRPr sz="2310"/>
            </a:lvl6pPr>
            <a:lvl7pPr marL="3168122" indent="0">
              <a:buNone/>
              <a:defRPr sz="2310"/>
            </a:lvl7pPr>
            <a:lvl8pPr marL="3696142" indent="0">
              <a:buNone/>
              <a:defRPr sz="2310"/>
            </a:lvl8pPr>
            <a:lvl9pPr marL="4224162" indent="0">
              <a:buNone/>
              <a:defRPr sz="231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376011"/>
            <a:ext cx="3932237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1341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21671"/>
            <a:ext cx="10515600" cy="15308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108344"/>
            <a:ext cx="10515600" cy="5025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7340703"/>
            <a:ext cx="2743200" cy="4216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8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14DD3A-7C9B-4022-93A5-8503FDD0E9E5}" type="datetimeFigureOut">
              <a:rPr lang="en-IN" smtClean="0"/>
              <a:t>01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7340703"/>
            <a:ext cx="4114800" cy="4216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8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7340703"/>
            <a:ext cx="2743200" cy="4216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8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85D462-8802-4E46-A0D1-D9F1C72D75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9721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56041" rtl="0" eaLnBrk="1" latinLnBrk="0" hangingPunct="1">
        <a:lnSpc>
          <a:spcPct val="90000"/>
        </a:lnSpc>
        <a:spcBef>
          <a:spcPct val="0"/>
        </a:spcBef>
        <a:buNone/>
        <a:defRPr sz="508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4010" indent="-264010" algn="l" defTabSz="1056041" rtl="0" eaLnBrk="1" latinLnBrk="0" hangingPunct="1">
        <a:lnSpc>
          <a:spcPct val="90000"/>
        </a:lnSpc>
        <a:spcBef>
          <a:spcPts val="1155"/>
        </a:spcBef>
        <a:buFont typeface="Arial" panose="020B0604020202020204" pitchFamily="34" charset="0"/>
        <a:buChar char="•"/>
        <a:defRPr sz="3234" kern="1200">
          <a:solidFill>
            <a:schemeClr val="tx1"/>
          </a:solidFill>
          <a:latin typeface="+mn-lt"/>
          <a:ea typeface="+mn-ea"/>
          <a:cs typeface="+mn-cs"/>
        </a:defRPr>
      </a:lvl1pPr>
      <a:lvl2pPr marL="792030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772" kern="1200">
          <a:solidFill>
            <a:schemeClr val="tx1"/>
          </a:solidFill>
          <a:latin typeface="+mn-lt"/>
          <a:ea typeface="+mn-ea"/>
          <a:cs typeface="+mn-cs"/>
        </a:defRPr>
      </a:lvl2pPr>
      <a:lvl3pPr marL="132005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310" kern="1200">
          <a:solidFill>
            <a:schemeClr val="tx1"/>
          </a:solidFill>
          <a:latin typeface="+mn-lt"/>
          <a:ea typeface="+mn-ea"/>
          <a:cs typeface="+mn-cs"/>
        </a:defRPr>
      </a:lvl3pPr>
      <a:lvl4pPr marL="184807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37609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90411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43213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96015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48817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1pPr>
      <a:lvl2pPr marL="52802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2pPr>
      <a:lvl3pPr marL="105604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3pPr>
      <a:lvl4pPr marL="158406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11208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64010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16812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69614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22416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94.jpe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9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0.wmf"/><Relationship Id="rId22" Type="http://schemas.openxmlformats.org/officeDocument/2006/relationships/image" Target="../media/image10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12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5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20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8.wmf"/><Relationship Id="rId22" Type="http://schemas.openxmlformats.org/officeDocument/2006/relationships/image" Target="../media/image121.wmf"/><Relationship Id="rId27" Type="http://schemas.openxmlformats.org/officeDocument/2006/relationships/image" Target="../media/image1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image" Target="../media/image2.png"/><Relationship Id="rId21" Type="http://schemas.openxmlformats.org/officeDocument/2006/relationships/image" Target="../media/image132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50.bin"/><Relationship Id="rId5" Type="http://schemas.openxmlformats.org/officeDocument/2006/relationships/image" Target="../media/image125.wmf"/><Relationship Id="rId15" Type="http://schemas.openxmlformats.org/officeDocument/2006/relationships/image" Target="../media/image95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6.wmf"/><Relationship Id="rId55" Type="http://schemas.openxmlformats.org/officeDocument/2006/relationships/image" Target="../media/image28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2.bin"/><Relationship Id="rId53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5.wmf"/><Relationship Id="rId56" Type="http://schemas.openxmlformats.org/officeDocument/2006/relationships/oleObject" Target="../embeddings/oleObject27.bin"/><Relationship Id="rId8" Type="http://schemas.openxmlformats.org/officeDocument/2006/relationships/image" Target="../media/image5.wmf"/><Relationship Id="rId51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wmf"/><Relationship Id="rId46" Type="http://schemas.openxmlformats.org/officeDocument/2006/relationships/image" Target="../media/image24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0.bin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49" Type="http://schemas.openxmlformats.org/officeDocument/2006/relationships/oleObject" Target="../embeddings/oleObject24.bin"/><Relationship Id="rId57" Type="http://schemas.openxmlformats.org/officeDocument/2006/relationships/image" Target="../media/image29.wmf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3.wmf"/><Relationship Id="rId52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6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6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4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53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.bin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2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48.bin"/><Relationship Id="rId40" Type="http://schemas.openxmlformats.org/officeDocument/2006/relationships/oleObject" Target="../embeddings/oleObject51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4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46.bin"/><Relationship Id="rId8" Type="http://schemas.openxmlformats.org/officeDocument/2006/relationships/image" Target="../media/image14.wmf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4.bin"/><Relationship Id="rId38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82.bin"/><Relationship Id="rId8" Type="http://schemas.openxmlformats.org/officeDocument/2006/relationships/image" Target="../media/image60.wmf"/><Relationship Id="rId3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FBACCF2-ED35-459C-AEF1-EC4FF1AAA2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781" y="885454"/>
            <a:ext cx="11736438" cy="670653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8D1CA5-8696-4D26-982E-D10000D9CC7E}"/>
              </a:ext>
            </a:extLst>
          </p:cNvPr>
          <p:cNvSpPr txBox="1"/>
          <p:nvPr/>
        </p:nvSpPr>
        <p:spPr>
          <a:xfrm>
            <a:off x="2463050" y="177568"/>
            <a:ext cx="80000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/>
              <a:t>Kalman Filter on a single scalar value</a:t>
            </a:r>
          </a:p>
        </p:txBody>
      </p:sp>
    </p:spTree>
    <p:extLst>
      <p:ext uri="{BB962C8B-B14F-4D97-AF65-F5344CB8AC3E}">
        <p14:creationId xmlns:p14="http://schemas.microsoft.com/office/powerpoint/2010/main" val="696047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31F8CC3-3A24-4AA9-B7A5-493F7EF55188}"/>
              </a:ext>
            </a:extLst>
          </p:cNvPr>
          <p:cNvSpPr txBox="1"/>
          <p:nvPr/>
        </p:nvSpPr>
        <p:spPr>
          <a:xfrm>
            <a:off x="260051" y="469127"/>
            <a:ext cx="2663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1.2: </a:t>
            </a:r>
            <a:r>
              <a:rPr lang="en-IN" sz="1400" b="1" u="sng"/>
              <a:t>Initial</a:t>
            </a:r>
            <a:r>
              <a:rPr lang="en-IN" sz="1400" u="sng"/>
              <a:t> Covariance Matri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E6092A-DB70-4C75-B100-1091A6287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79495"/>
              </p:ext>
            </p:extLst>
          </p:nvPr>
        </p:nvGraphicFramePr>
        <p:xfrm>
          <a:off x="228600" y="4130675"/>
          <a:ext cx="45720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4" name="Equation" r:id="rId3" imgW="4572000" imgH="3073320" progId="Equation.DSMT4">
                  <p:embed/>
                </p:oleObj>
              </mc:Choice>
              <mc:Fallback>
                <p:oleObj name="Equation" r:id="rId3" imgW="4572000" imgH="3073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130675"/>
                        <a:ext cx="4572000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3826B2-3FF4-4B30-8E74-1859EB676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84784"/>
              </p:ext>
            </p:extLst>
          </p:nvPr>
        </p:nvGraphicFramePr>
        <p:xfrm>
          <a:off x="199175" y="1342347"/>
          <a:ext cx="464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5" name="Equation" r:id="rId5" imgW="4647960" imgH="1346040" progId="Equation.DSMT4">
                  <p:embed/>
                </p:oleObj>
              </mc:Choice>
              <mc:Fallback>
                <p:oleObj name="Equation" r:id="rId5" imgW="464796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E6092A-DB70-4C75-B100-1091A6287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75" y="1342347"/>
                        <a:ext cx="4648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81AB72-D853-4329-BBB9-02A489DDA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13961"/>
              </p:ext>
            </p:extLst>
          </p:nvPr>
        </p:nvGraphicFramePr>
        <p:xfrm>
          <a:off x="260051" y="971202"/>
          <a:ext cx="238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6" name="Equation" r:id="rId7" imgW="2387520" imgH="279360" progId="Equation.DSMT4">
                  <p:embed/>
                </p:oleObj>
              </mc:Choice>
              <mc:Fallback>
                <p:oleObj name="Equation" r:id="rId7" imgW="238752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407D03-5CD7-421D-882F-91C92FF35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051" y="971202"/>
                        <a:ext cx="238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C2B8A1-725B-4891-BEED-8B58F8BC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79862"/>
              </p:ext>
            </p:extLst>
          </p:nvPr>
        </p:nvGraphicFramePr>
        <p:xfrm>
          <a:off x="299622" y="2917591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7" name="Equation" r:id="rId9" imgW="1257120" imgH="583920" progId="Equation.DSMT4">
                  <p:embed/>
                </p:oleObj>
              </mc:Choice>
              <mc:Fallback>
                <p:oleObj name="Equation" r:id="rId9" imgW="125712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3826B2-3FF4-4B30-8E74-1859EB676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622" y="2917591"/>
                        <a:ext cx="12573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5BBCF34-9BD4-4BE9-ADB1-1F9C171A8F9E}"/>
              </a:ext>
            </a:extLst>
          </p:cNvPr>
          <p:cNvSpPr txBox="1"/>
          <p:nvPr/>
        </p:nvSpPr>
        <p:spPr>
          <a:xfrm>
            <a:off x="228500" y="3684356"/>
            <a:ext cx="2945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1.3: </a:t>
            </a:r>
            <a:r>
              <a:rPr lang="en-IN" sz="1400" b="1" u="sng"/>
              <a:t>Predicted</a:t>
            </a:r>
            <a:r>
              <a:rPr lang="en-IN" sz="1400" u="sng"/>
              <a:t> Covariance Matrix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56A39B-25D6-46BD-9A30-56405A882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11502"/>
              </p:ext>
            </p:extLst>
          </p:nvPr>
        </p:nvGraphicFramePr>
        <p:xfrm>
          <a:off x="225425" y="7280275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8" name="Equation" r:id="rId11" imgW="1333440" imgH="583920" progId="Equation.DSMT4">
                  <p:embed/>
                </p:oleObj>
              </mc:Choice>
              <mc:Fallback>
                <p:oleObj name="Equation" r:id="rId11" imgW="133344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C2B8A1-725B-4891-BEED-8B58F8B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425" y="7280275"/>
                        <a:ext cx="13335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47F37B7-AA1B-430A-841C-CC6BC5E01CEE}"/>
              </a:ext>
            </a:extLst>
          </p:cNvPr>
          <p:cNvSpPr txBox="1"/>
          <p:nvPr/>
        </p:nvSpPr>
        <p:spPr>
          <a:xfrm>
            <a:off x="5303912" y="469126"/>
            <a:ext cx="2627514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 sz="1400" u="sng"/>
              <a:t>Step 1.4: Calculating Kalman Gai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CC1038-05B3-416F-80C4-563B5D9CACAD}"/>
              </a:ext>
            </a:extLst>
          </p:cNvPr>
          <p:cNvCxnSpPr/>
          <p:nvPr/>
        </p:nvCxnSpPr>
        <p:spPr>
          <a:xfrm>
            <a:off x="5015880" y="587594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466F2D0-91AE-4BC1-AB5E-B7CE0375B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10083"/>
              </p:ext>
            </p:extLst>
          </p:nvPr>
        </p:nvGraphicFramePr>
        <p:xfrm>
          <a:off x="5303838" y="933450"/>
          <a:ext cx="2794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9" name="Equation" r:id="rId13" imgW="2793960" imgH="1726920" progId="Equation.DSMT4">
                  <p:embed/>
                </p:oleObj>
              </mc:Choice>
              <mc:Fallback>
                <p:oleObj name="Equation" r:id="rId13" imgW="2793960" imgH="1726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3838" y="933450"/>
                        <a:ext cx="27940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3CA9760-11BD-4C92-BFA4-2E40651C4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62341"/>
              </p:ext>
            </p:extLst>
          </p:nvPr>
        </p:nvGraphicFramePr>
        <p:xfrm>
          <a:off x="5299075" y="3192463"/>
          <a:ext cx="34417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" name="Equation" r:id="rId15" imgW="3441600" imgH="3225600" progId="Equation.DSMT4">
                  <p:embed/>
                </p:oleObj>
              </mc:Choice>
              <mc:Fallback>
                <p:oleObj name="Equation" r:id="rId15" imgW="3441600" imgH="3225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466F2D0-91AE-4BC1-AB5E-B7CE0375B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9075" y="3192463"/>
                        <a:ext cx="3441700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EFF0DC-3116-4279-A49B-9259C7406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06100"/>
              </p:ext>
            </p:extLst>
          </p:nvPr>
        </p:nvGraphicFramePr>
        <p:xfrm>
          <a:off x="8195525" y="745891"/>
          <a:ext cx="3797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" name="Equation" r:id="rId17" imgW="3797280" imgH="2463480" progId="Equation.DSMT4">
                  <p:embed/>
                </p:oleObj>
              </mc:Choice>
              <mc:Fallback>
                <p:oleObj name="Equation" r:id="rId17" imgW="3797280" imgH="246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407D03-5CD7-421D-882F-91C92FF35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5525" y="745891"/>
                        <a:ext cx="37973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2B1FB9-4002-4EE7-9747-779B01729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1062"/>
              </p:ext>
            </p:extLst>
          </p:nvPr>
        </p:nvGraphicFramePr>
        <p:xfrm>
          <a:off x="9490790" y="3392256"/>
          <a:ext cx="128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2" name="Equation" r:id="rId19" imgW="1282680" imgH="583920" progId="Equation.DSMT4">
                  <p:embed/>
                </p:oleObj>
              </mc:Choice>
              <mc:Fallback>
                <p:oleObj name="Equation" r:id="rId19" imgW="128268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C2B8A1-725B-4891-BEED-8B58F8B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90790" y="3392256"/>
                        <a:ext cx="12827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614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7" descr="Image result for matrix division">
            <a:extLst>
              <a:ext uri="{FF2B5EF4-FFF2-40B4-BE49-F238E27FC236}">
                <a16:creationId xmlns:a16="http://schemas.microsoft.com/office/drawing/2014/main" id="{ED73F966-2125-4C4B-838C-E8BDAF1D9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647651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CBC4A2-EB7F-4BAA-8EB2-D0D34F9DB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0000"/>
              </p:ext>
            </p:extLst>
          </p:nvPr>
        </p:nvGraphicFramePr>
        <p:xfrm>
          <a:off x="523875" y="4176713"/>
          <a:ext cx="48006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4" imgW="4800600" imgH="3632040" progId="Equation.DSMT4">
                  <p:embed/>
                </p:oleObj>
              </mc:Choice>
              <mc:Fallback>
                <p:oleObj name="Equation" r:id="rId4" imgW="4800600" imgH="3632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3CA9760-11BD-4C92-BFA4-2E40651C4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75" y="4176713"/>
                        <a:ext cx="4800600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636169-183F-4438-AE5B-3FC0B5C64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97964"/>
              </p:ext>
            </p:extLst>
          </p:nvPr>
        </p:nvGraphicFramePr>
        <p:xfrm>
          <a:off x="3960813" y="5040313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6" imgW="1663560" imgH="583920" progId="Equation.DSMT4">
                  <p:embed/>
                </p:oleObj>
              </mc:Choice>
              <mc:Fallback>
                <p:oleObj name="Equation" r:id="rId6" imgW="166356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2B1FB9-4002-4EE7-9747-779B01729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0813" y="5040313"/>
                        <a:ext cx="16637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4B87645-BAAA-449D-ABD0-63AB9781ABFA}"/>
              </a:ext>
            </a:extLst>
          </p:cNvPr>
          <p:cNvCxnSpPr/>
          <p:nvPr/>
        </p:nvCxnSpPr>
        <p:spPr>
          <a:xfrm>
            <a:off x="5951984" y="830362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F89D69B-63D0-4965-9BBC-21224C4EBFCC}"/>
              </a:ext>
            </a:extLst>
          </p:cNvPr>
          <p:cNvSpPr txBox="1"/>
          <p:nvPr/>
        </p:nvSpPr>
        <p:spPr>
          <a:xfrm>
            <a:off x="6084333" y="581751"/>
            <a:ext cx="26026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 u="sng"/>
              <a:t>Step 1.5: Bringing in observ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E39BBF-FE94-4E1A-8AAD-8F42E6080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1593"/>
              </p:ext>
            </p:extLst>
          </p:nvPr>
        </p:nvGraphicFramePr>
        <p:xfrm>
          <a:off x="8057233" y="1021024"/>
          <a:ext cx="261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8" imgW="2616120" imgH="279360" progId="Equation.DSMT4">
                  <p:embed/>
                </p:oleObj>
              </mc:Choice>
              <mc:Fallback>
                <p:oleObj name="Equation" r:id="rId8" imgW="26161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852EE5-CB46-4E98-8048-17CC8D8DA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7233" y="1021024"/>
                        <a:ext cx="2616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218DEB-5197-4251-BE63-2C2F79F04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442903"/>
              </p:ext>
            </p:extLst>
          </p:nvPr>
        </p:nvGraphicFramePr>
        <p:xfrm>
          <a:off x="6240463" y="1008063"/>
          <a:ext cx="156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" name="Equation" r:id="rId10" imgW="1562040" imgH="2006280" progId="Equation.DSMT4">
                  <p:embed/>
                </p:oleObj>
              </mc:Choice>
              <mc:Fallback>
                <p:oleObj name="Equation" r:id="rId10" imgW="15620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0463" y="1008063"/>
                        <a:ext cx="15621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1B70D29-81B3-4255-A8AF-F1DA7CAD3E0D}"/>
              </a:ext>
            </a:extLst>
          </p:cNvPr>
          <p:cNvSpPr txBox="1"/>
          <p:nvPr/>
        </p:nvSpPr>
        <p:spPr>
          <a:xfrm>
            <a:off x="6121339" y="3325103"/>
            <a:ext cx="2041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1.6: </a:t>
            </a:r>
            <a:r>
              <a:rPr lang="en-IN" sz="1400" b="1" u="sng"/>
              <a:t>Estimated</a:t>
            </a:r>
            <a:r>
              <a:rPr lang="en-IN" sz="1400" u="sng"/>
              <a:t> valu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B44765-A12A-48C0-B095-28EA503F2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34556"/>
              </p:ext>
            </p:extLst>
          </p:nvPr>
        </p:nvGraphicFramePr>
        <p:xfrm>
          <a:off x="6177632" y="3771851"/>
          <a:ext cx="200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" name="Equation" r:id="rId12" imgW="2006280" imgH="304560" progId="Equation.DSMT4">
                  <p:embed/>
                </p:oleObj>
              </mc:Choice>
              <mc:Fallback>
                <p:oleObj name="Equation" r:id="rId12" imgW="2006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7632" y="3771851"/>
                        <a:ext cx="20066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C6857A-87F0-46D1-8223-15DFA25AC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88013"/>
              </p:ext>
            </p:extLst>
          </p:nvPr>
        </p:nvGraphicFramePr>
        <p:xfrm>
          <a:off x="6223767" y="4214087"/>
          <a:ext cx="4533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" name="Equation" r:id="rId14" imgW="4533840" imgH="3124080" progId="Equation.DSMT4">
                  <p:embed/>
                </p:oleObj>
              </mc:Choice>
              <mc:Fallback>
                <p:oleObj name="Equation" r:id="rId14" imgW="4533840" imgH="3124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B44765-A12A-48C0-B095-28EA503F2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3767" y="4214087"/>
                        <a:ext cx="4533900" cy="312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A93DA1-4CBA-4A83-9A28-8C65818A4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82470"/>
              </p:ext>
            </p:extLst>
          </p:nvPr>
        </p:nvGraphicFramePr>
        <p:xfrm>
          <a:off x="9768408" y="6606914"/>
          <a:ext cx="115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" name="Equation" r:id="rId16" imgW="1155600" imgH="583920" progId="Equation.DSMT4">
                  <p:embed/>
                </p:oleObj>
              </mc:Choice>
              <mc:Fallback>
                <p:oleObj name="Equation" r:id="rId16" imgW="1155600" imgH="583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976BA02-A704-4C43-B4E7-B92DAF411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68408" y="6606914"/>
                        <a:ext cx="11557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47D734-55FC-41E6-AEC6-94430F7A4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23982"/>
              </p:ext>
            </p:extLst>
          </p:nvPr>
        </p:nvGraphicFramePr>
        <p:xfrm>
          <a:off x="8724900" y="1857375"/>
          <a:ext cx="101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" name="Equation" r:id="rId18" imgW="1015920" imgH="583920" progId="Equation.DSMT4">
                  <p:embed/>
                </p:oleObj>
              </mc:Choice>
              <mc:Fallback>
                <p:oleObj name="Equation" r:id="rId18" imgW="1015920" imgH="583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84D1263-3606-4A8C-9D73-27E8385472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24900" y="1857375"/>
                        <a:ext cx="10160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2838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8B299653-2C02-41D9-AAFC-7839143FC5B5}"/>
              </a:ext>
            </a:extLst>
          </p:cNvPr>
          <p:cNvSpPr/>
          <p:nvPr/>
        </p:nvSpPr>
        <p:spPr>
          <a:xfrm>
            <a:off x="10045091" y="3991918"/>
            <a:ext cx="1991943" cy="7796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C7BF3F8-419C-42A5-BEC2-9349082C9B86}"/>
              </a:ext>
            </a:extLst>
          </p:cNvPr>
          <p:cNvSpPr/>
          <p:nvPr/>
        </p:nvSpPr>
        <p:spPr>
          <a:xfrm>
            <a:off x="5063977" y="1323207"/>
            <a:ext cx="2447907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31D96AB-1988-4745-AAEB-CD5DA3347A3A}"/>
              </a:ext>
            </a:extLst>
          </p:cNvPr>
          <p:cNvSpPr/>
          <p:nvPr/>
        </p:nvSpPr>
        <p:spPr>
          <a:xfrm>
            <a:off x="7896200" y="1323207"/>
            <a:ext cx="1728191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6A83AE-8803-456E-9F27-7D7FE85E597A}"/>
              </a:ext>
            </a:extLst>
          </p:cNvPr>
          <p:cNvSpPr txBox="1"/>
          <p:nvPr/>
        </p:nvSpPr>
        <p:spPr>
          <a:xfrm>
            <a:off x="191344" y="143595"/>
            <a:ext cx="3087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1.7: </a:t>
            </a:r>
            <a:r>
              <a:rPr lang="en-IN" sz="1400" b="1" u="sng"/>
              <a:t>Estimated </a:t>
            </a:r>
            <a:r>
              <a:rPr lang="en-IN" sz="1400" u="sng"/>
              <a:t>Covariance Matrix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9A3104-5606-4336-B09F-1D98D673E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5802"/>
              </p:ext>
            </p:extLst>
          </p:nvPr>
        </p:nvGraphicFramePr>
        <p:xfrm>
          <a:off x="335360" y="719659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5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719659"/>
                        <a:ext cx="13843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0CE92D-3430-4705-96D5-B0C63772D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21716"/>
              </p:ext>
            </p:extLst>
          </p:nvPr>
        </p:nvGraphicFramePr>
        <p:xfrm>
          <a:off x="308411" y="1323207"/>
          <a:ext cx="39624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" name="Equation" r:id="rId5" imgW="3962160" imgH="3085920" progId="Equation.DSMT4">
                  <p:embed/>
                </p:oleObj>
              </mc:Choice>
              <mc:Fallback>
                <p:oleObj name="Equation" r:id="rId5" imgW="3962160" imgH="30859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9A3104-5606-4336-B09F-1D98D673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11" y="1323207"/>
                        <a:ext cx="39624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87D0F9-0805-4868-ADE5-D88AB0592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46040"/>
              </p:ext>
            </p:extLst>
          </p:nvPr>
        </p:nvGraphicFramePr>
        <p:xfrm>
          <a:off x="308411" y="4608091"/>
          <a:ext cx="138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" name="Equation" r:id="rId7" imgW="1384200" imgH="583920" progId="Equation.DSMT4">
                  <p:embed/>
                </p:oleObj>
              </mc:Choice>
              <mc:Fallback>
                <p:oleObj name="Equation" r:id="rId7" imgW="138420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CA5BDA-2784-4744-B0A1-407E5118E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411" y="4608091"/>
                        <a:ext cx="13843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408CD0D-96A0-4172-9853-1A00376C7B4B}"/>
              </a:ext>
            </a:extLst>
          </p:cNvPr>
          <p:cNvSpPr txBox="1"/>
          <p:nvPr/>
        </p:nvSpPr>
        <p:spPr>
          <a:xfrm>
            <a:off x="4799856" y="143595"/>
            <a:ext cx="1685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ummary of 1</a:t>
            </a:r>
            <a:r>
              <a:rPr lang="en-IN" sz="1400" u="sng" baseline="30000"/>
              <a:t>st</a:t>
            </a:r>
            <a:r>
              <a:rPr lang="en-IN" sz="1400" u="sng"/>
              <a:t> cycl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6595AD8-9787-43D2-B368-5833969E19CA}"/>
              </a:ext>
            </a:extLst>
          </p:cNvPr>
          <p:cNvCxnSpPr/>
          <p:nvPr/>
        </p:nvCxnSpPr>
        <p:spPr>
          <a:xfrm>
            <a:off x="4583832" y="287611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9BADAA-AAA2-4750-94BF-6A55DD5E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80787"/>
              </p:ext>
            </p:extLst>
          </p:nvPr>
        </p:nvGraphicFramePr>
        <p:xfrm>
          <a:off x="8207375" y="1533525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8" name="Equation" r:id="rId9" imgW="1028520" imgH="622080" progId="Equation.DSMT4">
                  <p:embed/>
                </p:oleObj>
              </mc:Choice>
              <mc:Fallback>
                <p:oleObj name="Equation" r:id="rId9" imgW="1028520" imgH="6220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E2C3FA89-5E69-4907-BD07-E25D1216F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7375" y="1533525"/>
                        <a:ext cx="1028700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B2E4A60-0198-4EE3-BD96-B7AE63202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15978"/>
              </p:ext>
            </p:extLst>
          </p:nvPr>
        </p:nvGraphicFramePr>
        <p:xfrm>
          <a:off x="8093545" y="2364707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" name="Equation" r:id="rId11" imgW="1333440" imgH="583920" progId="Equation.DSMT4">
                  <p:embed/>
                </p:oleObj>
              </mc:Choice>
              <mc:Fallback>
                <p:oleObj name="Equation" r:id="rId11" imgW="1333440" imgH="583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56A39B-25D6-46BD-9A30-56405A882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3545" y="2364707"/>
                        <a:ext cx="13335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4D1BE16-9BCA-449E-8BC4-756B2551CA5A}"/>
              </a:ext>
            </a:extLst>
          </p:cNvPr>
          <p:cNvSpPr txBox="1"/>
          <p:nvPr/>
        </p:nvSpPr>
        <p:spPr>
          <a:xfrm>
            <a:off x="7992027" y="1016833"/>
            <a:ext cx="16226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dicted State &amp; Erro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7DCE0F-21D0-4350-B190-8345E395D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69737"/>
              </p:ext>
            </p:extLst>
          </p:nvPr>
        </p:nvGraphicFramePr>
        <p:xfrm>
          <a:off x="5291252" y="2405299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" name="Equation" r:id="rId13" imgW="1257120" imgH="583920" progId="Equation.DSMT4">
                  <p:embed/>
                </p:oleObj>
              </mc:Choice>
              <mc:Fallback>
                <p:oleObj name="Equation" r:id="rId13" imgW="12571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C2B8A1-725B-4891-BEED-8B58F8B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1252" y="2405299"/>
                        <a:ext cx="12573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786132-7E8C-4331-A5E1-8819EF4D04DE}"/>
              </a:ext>
            </a:extLst>
          </p:cNvPr>
          <p:cNvCxnSpPr>
            <a:cxnSpLocks/>
          </p:cNvCxnSpPr>
          <p:nvPr/>
        </p:nvCxnSpPr>
        <p:spPr>
          <a:xfrm>
            <a:off x="6548552" y="2656807"/>
            <a:ext cx="15449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53262B-0A45-4C26-B358-5F52D2895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59499"/>
              </p:ext>
            </p:extLst>
          </p:nvPr>
        </p:nvGraphicFramePr>
        <p:xfrm>
          <a:off x="6094413" y="1530350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" name="Equation" r:id="rId15" imgW="1041120" imgH="622080" progId="Equation.DSMT4">
                  <p:embed/>
                </p:oleObj>
              </mc:Choice>
              <mc:Fallback>
                <p:oleObj name="Equation" r:id="rId15" imgW="1041120" imgH="6220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E2C3FA89-5E69-4907-BD07-E25D1216F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4413" y="1530350"/>
                        <a:ext cx="1041400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8EFC8B6-AADD-48E7-B5CF-371C103BFA8E}"/>
              </a:ext>
            </a:extLst>
          </p:cNvPr>
          <p:cNvCxnSpPr/>
          <p:nvPr/>
        </p:nvCxnSpPr>
        <p:spPr>
          <a:xfrm>
            <a:off x="7193042" y="1821915"/>
            <a:ext cx="9614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A5352E5-55E2-435C-96F9-F3A78FF00062}"/>
              </a:ext>
            </a:extLst>
          </p:cNvPr>
          <p:cNvSpPr txBox="1"/>
          <p:nvPr/>
        </p:nvSpPr>
        <p:spPr>
          <a:xfrm>
            <a:off x="5218086" y="1027745"/>
            <a:ext cx="2139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vious State &amp; Error Estimat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A6D5836-9F74-461A-ACD3-95ADF289B6E9}"/>
              </a:ext>
            </a:extLst>
          </p:cNvPr>
          <p:cNvSpPr/>
          <p:nvPr/>
        </p:nvSpPr>
        <p:spPr>
          <a:xfrm>
            <a:off x="10055177" y="5110785"/>
            <a:ext cx="1991943" cy="7796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AF8B48-1869-4D89-A1DF-398BDFF271FE}"/>
              </a:ext>
            </a:extLst>
          </p:cNvPr>
          <p:cNvSpPr txBox="1"/>
          <p:nvPr/>
        </p:nvSpPr>
        <p:spPr>
          <a:xfrm>
            <a:off x="10459250" y="4841302"/>
            <a:ext cx="1066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Measuremen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4D1263-3606-4A8C-9D73-27E838547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45839"/>
              </p:ext>
            </p:extLst>
          </p:nvPr>
        </p:nvGraphicFramePr>
        <p:xfrm>
          <a:off x="10533063" y="5208588"/>
          <a:ext cx="101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2" name="Equation" r:id="rId17" imgW="1015920" imgH="583920" progId="Equation.DSMT4">
                  <p:embed/>
                </p:oleObj>
              </mc:Choice>
              <mc:Fallback>
                <p:oleObj name="Equation" r:id="rId17" imgW="1015920" imgH="583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033933-E518-41FE-BC47-0B0F2DD59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33063" y="5208588"/>
                        <a:ext cx="10160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4DB4E19E-5F85-488B-809C-F523353F06C9}"/>
              </a:ext>
            </a:extLst>
          </p:cNvPr>
          <p:cNvSpPr/>
          <p:nvPr/>
        </p:nvSpPr>
        <p:spPr>
          <a:xfrm>
            <a:off x="7627420" y="4164907"/>
            <a:ext cx="1991943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726882-81A9-4458-A4CF-C8E3C3D19661}"/>
              </a:ext>
            </a:extLst>
          </p:cNvPr>
          <p:cNvSpPr txBox="1"/>
          <p:nvPr/>
        </p:nvSpPr>
        <p:spPr>
          <a:xfrm>
            <a:off x="7887697" y="6365998"/>
            <a:ext cx="1403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200"/>
              <a:t>Kalman Gain &amp;</a:t>
            </a:r>
          </a:p>
          <a:p>
            <a:pPr algn="ctr"/>
            <a:r>
              <a:rPr lang="en-IN" sz="1200"/>
              <a:t>New State Estimate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0C885D8-9D61-4E97-BFC8-185561FC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1680"/>
              </p:ext>
            </p:extLst>
          </p:nvPr>
        </p:nvGraphicFramePr>
        <p:xfrm>
          <a:off x="7763345" y="4350557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" name="Equation" r:id="rId19" imgW="1663560" imgH="583920" progId="Equation.DSMT4">
                  <p:embed/>
                </p:oleObj>
              </mc:Choice>
              <mc:Fallback>
                <p:oleObj name="Equation" r:id="rId19" imgW="166356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636169-183F-4438-AE5B-3FC0B5C64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63345" y="4350557"/>
                        <a:ext cx="16637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10FB32-5CAD-4547-A914-D79295B9BA41}"/>
              </a:ext>
            </a:extLst>
          </p:cNvPr>
          <p:cNvCxnSpPr/>
          <p:nvPr/>
        </p:nvCxnSpPr>
        <p:spPr>
          <a:xfrm>
            <a:off x="8976320" y="2948907"/>
            <a:ext cx="0" cy="1432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976BA02-A704-4C43-B4E7-B92DAF41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20665"/>
              </p:ext>
            </p:extLst>
          </p:nvPr>
        </p:nvGraphicFramePr>
        <p:xfrm>
          <a:off x="8304213" y="5180013"/>
          <a:ext cx="115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" name="Equation" r:id="rId21" imgW="1155600" imgH="583920" progId="Equation.DSMT4">
                  <p:embed/>
                </p:oleObj>
              </mc:Choice>
              <mc:Fallback>
                <p:oleObj name="Equation" r:id="rId21" imgW="1155600" imgH="583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CA5BDA-2784-4744-B0A1-407E5118E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04213" y="5180013"/>
                        <a:ext cx="11557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EA506E9-C6AF-47DA-8BC0-1A63C6740782}"/>
              </a:ext>
            </a:extLst>
          </p:cNvPr>
          <p:cNvCxnSpPr/>
          <p:nvPr/>
        </p:nvCxnSpPr>
        <p:spPr>
          <a:xfrm>
            <a:off x="8976320" y="4934757"/>
            <a:ext cx="0" cy="257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B2BDBF2-3866-4FDC-AB76-E3E7A302DAA5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9452840" y="5500589"/>
            <a:ext cx="602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C3F42BC1-DC11-404F-A478-B407CFB1B02F}"/>
              </a:ext>
            </a:extLst>
          </p:cNvPr>
          <p:cNvSpPr/>
          <p:nvPr/>
        </p:nvSpPr>
        <p:spPr>
          <a:xfrm>
            <a:off x="5063977" y="4934756"/>
            <a:ext cx="1991943" cy="10288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6680970-FDF0-4069-9544-CC9FBCD61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65089"/>
              </p:ext>
            </p:extLst>
          </p:nvPr>
        </p:nvGraphicFramePr>
        <p:xfrm>
          <a:off x="5286101" y="5179783"/>
          <a:ext cx="138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" name="Equation" r:id="rId23" imgW="1384200" imgH="583920" progId="Equation.DSMT4">
                  <p:embed/>
                </p:oleObj>
              </mc:Choice>
              <mc:Fallback>
                <p:oleObj name="Equation" r:id="rId23" imgW="138420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87D0F9-0805-4868-ADE5-D88AB0592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86101" y="5179783"/>
                        <a:ext cx="13843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nector: Elbow 41">
            <a:extLst>
              <a:ext uri="{FF2B5EF4-FFF2-40B4-BE49-F238E27FC236}">
                <a16:creationId xmlns:a16="http://schemas.microsoft.com/office/drawing/2014/main" id="{67D021BB-B974-47E2-AC60-AD55D15BE515}"/>
              </a:ext>
            </a:extLst>
          </p:cNvPr>
          <p:cNvCxnSpPr>
            <a:cxnSpLocks/>
          </p:cNvCxnSpPr>
          <p:nvPr/>
        </p:nvCxnSpPr>
        <p:spPr>
          <a:xfrm rot="5400000">
            <a:off x="6419840" y="2951338"/>
            <a:ext cx="2230876" cy="222601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or: Elbow 46">
            <a:extLst>
              <a:ext uri="{FF2B5EF4-FFF2-40B4-BE49-F238E27FC236}">
                <a16:creationId xmlns:a16="http://schemas.microsoft.com/office/drawing/2014/main" id="{5E61AB7A-370F-43FF-8699-B8B3C834F60A}"/>
              </a:ext>
            </a:extLst>
          </p:cNvPr>
          <p:cNvCxnSpPr>
            <a:endCxn id="40" idx="3"/>
          </p:cNvCxnSpPr>
          <p:nvPr/>
        </p:nvCxnSpPr>
        <p:spPr>
          <a:xfrm rot="10800000" flipV="1">
            <a:off x="6670401" y="4642657"/>
            <a:ext cx="1092944" cy="82922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1F6FF8F-09BC-40ED-81E7-26274393B529}"/>
              </a:ext>
            </a:extLst>
          </p:cNvPr>
          <p:cNvCxnSpPr>
            <a:cxnSpLocks/>
          </p:cNvCxnSpPr>
          <p:nvPr/>
        </p:nvCxnSpPr>
        <p:spPr>
          <a:xfrm flipV="1">
            <a:off x="5519936" y="2989499"/>
            <a:ext cx="0" cy="2190284"/>
          </a:xfrm>
          <a:prstGeom prst="straightConnector1">
            <a:avLst/>
          </a:prstGeom>
          <a:ln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Elbow 62">
            <a:extLst>
              <a:ext uri="{FF2B5EF4-FFF2-40B4-BE49-F238E27FC236}">
                <a16:creationId xmlns:a16="http://schemas.microsoft.com/office/drawing/2014/main" id="{3A17EBCD-F4AF-4F9D-A98F-FF60B7BB43C3}"/>
              </a:ext>
            </a:extLst>
          </p:cNvPr>
          <p:cNvCxnSpPr>
            <a:cxnSpLocks/>
            <a:stCxn id="30" idx="2"/>
            <a:endCxn id="16" idx="1"/>
          </p:cNvCxnSpPr>
          <p:nvPr/>
        </p:nvCxnSpPr>
        <p:spPr>
          <a:xfrm rot="5400000" flipH="1">
            <a:off x="5497770" y="2380413"/>
            <a:ext cx="3923142" cy="2843998"/>
          </a:xfrm>
          <a:prstGeom prst="bentConnector4">
            <a:avLst>
              <a:gd name="adj1" fmla="val -13145"/>
              <a:gd name="adj2" fmla="val 144302"/>
            </a:avLst>
          </a:prstGeom>
          <a:ln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A4C3F95D-B739-4CE3-A7B2-CDF3FFF35D5E}"/>
              </a:ext>
            </a:extLst>
          </p:cNvPr>
          <p:cNvSpPr txBox="1"/>
          <p:nvPr/>
        </p:nvSpPr>
        <p:spPr>
          <a:xfrm>
            <a:off x="5360917" y="6326500"/>
            <a:ext cx="1398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200"/>
              <a:t>New Error Estimate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34D2926-3ADF-4659-9941-BCCF97E9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04921"/>
              </p:ext>
            </p:extLst>
          </p:nvPr>
        </p:nvGraphicFramePr>
        <p:xfrm>
          <a:off x="10350930" y="4117207"/>
          <a:ext cx="128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" name="Equation" r:id="rId25" imgW="1282680" imgH="583920" progId="Equation.DSMT4">
                  <p:embed/>
                </p:oleObj>
              </mc:Choice>
              <mc:Fallback>
                <p:oleObj name="Equation" r:id="rId25" imgW="128268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2B1FB9-4002-4EE7-9747-779B01729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50930" y="4117207"/>
                        <a:ext cx="12827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584AA7DC-D96E-44F9-93CA-6BD006B29083}"/>
              </a:ext>
            </a:extLst>
          </p:cNvPr>
          <p:cNvCxnSpPr/>
          <p:nvPr/>
        </p:nvCxnSpPr>
        <p:spPr>
          <a:xfrm flipH="1">
            <a:off x="9427045" y="4409307"/>
            <a:ext cx="9238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8C538C33-616A-42A9-9CF4-1914C8FF3655}"/>
              </a:ext>
            </a:extLst>
          </p:cNvPr>
          <p:cNvSpPr txBox="1"/>
          <p:nvPr/>
        </p:nvSpPr>
        <p:spPr>
          <a:xfrm>
            <a:off x="10350930" y="3705466"/>
            <a:ext cx="14555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Measurement Noise</a:t>
            </a:r>
          </a:p>
        </p:txBody>
      </p:sp>
    </p:spTree>
    <p:extLst>
      <p:ext uri="{BB962C8B-B14F-4D97-AF65-F5344CB8AC3E}">
        <p14:creationId xmlns:p14="http://schemas.microsoft.com/office/powerpoint/2010/main" val="202660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BFAB7A2-57EC-4370-AAF7-1D96703DC0C8}"/>
              </a:ext>
            </a:extLst>
          </p:cNvPr>
          <p:cNvSpPr txBox="1"/>
          <p:nvPr/>
        </p:nvSpPr>
        <p:spPr>
          <a:xfrm>
            <a:off x="214612" y="586676"/>
            <a:ext cx="1147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Observation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0C4A2C-7506-43B2-BC74-A1F35AA6A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60481"/>
              </p:ext>
            </p:extLst>
          </p:nvPr>
        </p:nvGraphicFramePr>
        <p:xfrm>
          <a:off x="214612" y="975947"/>
          <a:ext cx="2628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6" name="Equation" r:id="rId3" imgW="2628720" imgH="1346040" progId="Equation.DSMT4">
                  <p:embed/>
                </p:oleObj>
              </mc:Choice>
              <mc:Fallback>
                <p:oleObj name="Equation" r:id="rId3" imgW="2628720" imgH="1346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852EE5-CB46-4E98-8048-17CC8D8DA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12" y="975947"/>
                        <a:ext cx="2628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4441A51-0F9B-49A7-9D7E-2FFB41AF9C98}"/>
              </a:ext>
            </a:extLst>
          </p:cNvPr>
          <p:cNvSpPr txBox="1"/>
          <p:nvPr/>
        </p:nvSpPr>
        <p:spPr>
          <a:xfrm>
            <a:off x="119336" y="166628"/>
            <a:ext cx="19495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/>
              <a:t>Summary of 2</a:t>
            </a:r>
            <a:r>
              <a:rPr lang="en-IN" sz="1600" u="sng" baseline="30000"/>
              <a:t>nd</a:t>
            </a:r>
            <a:r>
              <a:rPr lang="en-IN" sz="1600" u="sng"/>
              <a:t> cyc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355F1D-73AA-4B53-83C7-7E14A9EFA9B7}"/>
              </a:ext>
            </a:extLst>
          </p:cNvPr>
          <p:cNvSpPr txBox="1"/>
          <p:nvPr/>
        </p:nvSpPr>
        <p:spPr>
          <a:xfrm>
            <a:off x="102332" y="2505194"/>
            <a:ext cx="2273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1: 2</a:t>
            </a:r>
            <a:r>
              <a:rPr lang="en-IN" sz="1400" u="sng" baseline="30000"/>
              <a:t>nd</a:t>
            </a:r>
            <a:r>
              <a:rPr lang="en-IN" sz="1400" u="sng"/>
              <a:t>  </a:t>
            </a:r>
            <a:r>
              <a:rPr lang="en-IN" sz="1400" b="1" u="sng"/>
              <a:t>predicted</a:t>
            </a:r>
            <a:r>
              <a:rPr lang="en-IN" sz="1400" u="sng"/>
              <a:t> stat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823B38-0BC0-4F6E-82CA-0F971100E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99103"/>
              </p:ext>
            </p:extLst>
          </p:nvPr>
        </p:nvGraphicFramePr>
        <p:xfrm>
          <a:off x="214612" y="3167329"/>
          <a:ext cx="28321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7" name="Equation" r:id="rId5" imgW="2831760" imgH="4190760" progId="Equation.DSMT4">
                  <p:embed/>
                </p:oleObj>
              </mc:Choice>
              <mc:Fallback>
                <p:oleObj name="Equation" r:id="rId5" imgW="2831760" imgH="41907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2382E75F-42CF-45B7-AD82-5024BF4FC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12" y="3167329"/>
                        <a:ext cx="28321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B99E92-4899-4E14-86FF-28DD07DA4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65038"/>
              </p:ext>
            </p:extLst>
          </p:nvPr>
        </p:nvGraphicFramePr>
        <p:xfrm>
          <a:off x="3601402" y="703744"/>
          <a:ext cx="29210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8" name="Equation" r:id="rId7" imgW="2920680" imgH="3504960" progId="Equation.DSMT4">
                  <p:embed/>
                </p:oleObj>
              </mc:Choice>
              <mc:Fallback>
                <p:oleObj name="Equation" r:id="rId7" imgW="2920680" imgH="3504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E6092A-DB70-4C75-B100-1091A6287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1402" y="703744"/>
                        <a:ext cx="29210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3DB188F-0229-43ED-B5F7-E848110CCC74}"/>
              </a:ext>
            </a:extLst>
          </p:cNvPr>
          <p:cNvSpPr txBox="1"/>
          <p:nvPr/>
        </p:nvSpPr>
        <p:spPr>
          <a:xfrm>
            <a:off x="3429454" y="278899"/>
            <a:ext cx="2945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2: </a:t>
            </a:r>
            <a:r>
              <a:rPr lang="en-IN" sz="1400" b="1" u="sng"/>
              <a:t>Predicted</a:t>
            </a:r>
            <a:r>
              <a:rPr lang="en-IN" sz="1400" u="sng"/>
              <a:t> Covariance Matrix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B07B3E4-235A-4307-8400-FCAFC8F8D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00537"/>
              </p:ext>
            </p:extLst>
          </p:nvPr>
        </p:nvGraphicFramePr>
        <p:xfrm>
          <a:off x="3625810" y="4358780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9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56A39B-25D6-46BD-9A30-56405A882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5810" y="4358780"/>
                        <a:ext cx="16002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87D928-02DC-41C5-B8E1-F3C44FC5C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87710"/>
              </p:ext>
            </p:extLst>
          </p:nvPr>
        </p:nvGraphicFramePr>
        <p:xfrm>
          <a:off x="214612" y="2829844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" name="Equation" r:id="rId11" imgW="1612800" imgH="380880" progId="Equation.DSMT4">
                  <p:embed/>
                </p:oleObj>
              </mc:Choice>
              <mc:Fallback>
                <p:oleObj name="Equation" r:id="rId11" imgW="16128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54AC51-ADD5-4D0A-9D0A-1C7A86CCF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612" y="2829844"/>
                        <a:ext cx="16129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A6E3C4-906B-4B8E-A0D0-FCF8ACF9C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69557"/>
              </p:ext>
            </p:extLst>
          </p:nvPr>
        </p:nvGraphicFramePr>
        <p:xfrm>
          <a:off x="1651685" y="7047179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" name="Equation" r:id="rId13" imgW="1028520" imgH="622080" progId="Equation.DSMT4">
                  <p:embed/>
                </p:oleObj>
              </mc:Choice>
              <mc:Fallback>
                <p:oleObj name="Equation" r:id="rId13" imgW="1028520" imgH="6220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3C75755-61A9-4C78-A8B6-3C821BA63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1685" y="7047179"/>
                        <a:ext cx="1028700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740450F-BEAA-48C2-ADC9-629AACA87B11}"/>
              </a:ext>
            </a:extLst>
          </p:cNvPr>
          <p:cNvCxnSpPr/>
          <p:nvPr/>
        </p:nvCxnSpPr>
        <p:spPr>
          <a:xfrm>
            <a:off x="3239362" y="665628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96FA89E-7048-47CC-9D87-8075F3B0AFD4}"/>
              </a:ext>
            </a:extLst>
          </p:cNvPr>
          <p:cNvSpPr txBox="1"/>
          <p:nvPr/>
        </p:nvSpPr>
        <p:spPr>
          <a:xfrm>
            <a:off x="3401017" y="5262829"/>
            <a:ext cx="2945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3: </a:t>
            </a:r>
            <a:r>
              <a:rPr lang="en-IN" sz="1400" b="1" u="sng"/>
              <a:t>Predicted</a:t>
            </a:r>
            <a:r>
              <a:rPr lang="en-IN" sz="1400" u="sng"/>
              <a:t> Covariance Matrix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B8ED717-D5C5-46C0-8D67-493EF4C79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61652"/>
              </p:ext>
            </p:extLst>
          </p:nvPr>
        </p:nvGraphicFramePr>
        <p:xfrm>
          <a:off x="3747362" y="5653965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2" name="Equation" r:id="rId15" imgW="1422360" imgH="685800" progId="Equation.DSMT4">
                  <p:embed/>
                </p:oleObj>
              </mc:Choice>
              <mc:Fallback>
                <p:oleObj name="Equation" r:id="rId15" imgW="142236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466F2D0-91AE-4BC1-AB5E-B7CE0375B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47362" y="5653965"/>
                        <a:ext cx="1422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3CEA97-83CC-44E5-9F2A-665DD56A1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40812"/>
              </p:ext>
            </p:extLst>
          </p:nvPr>
        </p:nvGraphicFramePr>
        <p:xfrm>
          <a:off x="3702010" y="6530494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3" name="Equation" r:id="rId17" imgW="1447560" imgH="685800" progId="Equation.DSMT4">
                  <p:embed/>
                </p:oleObj>
              </mc:Choice>
              <mc:Fallback>
                <p:oleObj name="Equation" r:id="rId17" imgW="1447560" imgH="685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B8ED717-D5C5-46C0-8D67-493EF4C79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2010" y="6530494"/>
                        <a:ext cx="1447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A94CD96-FF39-4044-8327-23EBA146262D}"/>
              </a:ext>
            </a:extLst>
          </p:cNvPr>
          <p:cNvCxnSpPr/>
          <p:nvPr/>
        </p:nvCxnSpPr>
        <p:spPr>
          <a:xfrm>
            <a:off x="6744072" y="577401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CEE6F27-D052-4115-BF6E-1F864AC2D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35816"/>
              </p:ext>
            </p:extLst>
          </p:nvPr>
        </p:nvGraphicFramePr>
        <p:xfrm>
          <a:off x="6965743" y="278899"/>
          <a:ext cx="3949700" cy="391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4" name="Equation" r:id="rId19" imgW="3949560" imgH="3911400" progId="Equation.DSMT4">
                  <p:embed/>
                </p:oleObj>
              </mc:Choice>
              <mc:Fallback>
                <p:oleObj name="Equation" r:id="rId19" imgW="3949560" imgH="3911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3CA9760-11BD-4C92-BFA4-2E40651C4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65743" y="278899"/>
                        <a:ext cx="3949700" cy="391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455A44C-447D-4C39-80EA-DF30C76C0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51822"/>
              </p:ext>
            </p:extLst>
          </p:nvPr>
        </p:nvGraphicFramePr>
        <p:xfrm>
          <a:off x="8740775" y="3668713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5" name="Equation" r:id="rId21" imgW="1473120" imgH="583920" progId="Equation.DSMT4">
                  <p:embed/>
                </p:oleObj>
              </mc:Choice>
              <mc:Fallback>
                <p:oleObj name="Equation" r:id="rId21" imgW="147312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0C885D8-9D61-4E97-BFC8-185561FCB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40775" y="3668713"/>
                        <a:ext cx="14732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A7629CFB-2CA8-41D9-96BB-8362F25C7E33}"/>
              </a:ext>
            </a:extLst>
          </p:cNvPr>
          <p:cNvSpPr txBox="1"/>
          <p:nvPr/>
        </p:nvSpPr>
        <p:spPr>
          <a:xfrm>
            <a:off x="7017065" y="4496991"/>
            <a:ext cx="2553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4: Bringing in </a:t>
            </a:r>
            <a:r>
              <a:rPr lang="en-IN" sz="1400" b="1" u="sng"/>
              <a:t>observation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CCECFFF-E245-4DE4-8172-203085F59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26977"/>
              </p:ext>
            </p:extLst>
          </p:nvPr>
        </p:nvGraphicFramePr>
        <p:xfrm>
          <a:off x="7044778" y="4942980"/>
          <a:ext cx="156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6" name="Equation" r:id="rId23" imgW="1562040" imgH="2006280" progId="Equation.DSMT4">
                  <p:embed/>
                </p:oleObj>
              </mc:Choice>
              <mc:Fallback>
                <p:oleObj name="Equation" r:id="rId23" imgW="1562040" imgH="2006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5218DEB-5197-4251-BE63-2C2F79F04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44778" y="4942980"/>
                        <a:ext cx="15621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69E22C6-8EAE-471C-88BD-6F2A72DB3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97952"/>
              </p:ext>
            </p:extLst>
          </p:nvPr>
        </p:nvGraphicFramePr>
        <p:xfrm>
          <a:off x="9313784" y="4942980"/>
          <a:ext cx="1549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7" name="Equation" r:id="rId25" imgW="1549080" imgH="1295280" progId="Equation.DSMT4">
                  <p:embed/>
                </p:oleObj>
              </mc:Choice>
              <mc:Fallback>
                <p:oleObj name="Equation" r:id="rId25" imgW="1549080" imgH="1295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CCECFFF-E245-4DE4-8172-203085F59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784" y="4942980"/>
                        <a:ext cx="1549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0EDB789-942C-48A9-A901-81B9629F8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34527"/>
              </p:ext>
            </p:extLst>
          </p:nvPr>
        </p:nvGraphicFramePr>
        <p:xfrm>
          <a:off x="9617619" y="6537853"/>
          <a:ext cx="100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8" name="Equation" r:id="rId27" imgW="1002960" imgH="583920" progId="Equation.DSMT4">
                  <p:embed/>
                </p:oleObj>
              </mc:Choice>
              <mc:Fallback>
                <p:oleObj name="Equation" r:id="rId27" imgW="1002960" imgH="5839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547D734-55FC-41E6-AEC6-94430F7A4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617619" y="6537853"/>
                        <a:ext cx="10033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273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C3690A5-C45D-46F4-8317-F9079021BD3E}"/>
              </a:ext>
            </a:extLst>
          </p:cNvPr>
          <p:cNvSpPr txBox="1"/>
          <p:nvPr/>
        </p:nvSpPr>
        <p:spPr>
          <a:xfrm>
            <a:off x="119336" y="215603"/>
            <a:ext cx="2414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5: New </a:t>
            </a:r>
            <a:r>
              <a:rPr lang="en-IN" sz="1400" b="1" u="sng"/>
              <a:t>Estimated</a:t>
            </a:r>
            <a:r>
              <a:rPr lang="en-IN" sz="1400" u="sng"/>
              <a:t> valu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EC5C30-80EB-4889-8ACC-E28F0C72A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89819"/>
              </p:ext>
            </p:extLst>
          </p:nvPr>
        </p:nvGraphicFramePr>
        <p:xfrm>
          <a:off x="228665" y="552702"/>
          <a:ext cx="46101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3" imgW="4609800" imgH="3124080" progId="Equation.DSMT4">
                  <p:embed/>
                </p:oleObj>
              </mc:Choice>
              <mc:Fallback>
                <p:oleObj name="Equation" r:id="rId3" imgW="4609800" imgH="3124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C6857A-87F0-46D1-8223-15DFA25AC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65" y="552702"/>
                        <a:ext cx="4610100" cy="312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5B5C08-DB91-45FC-826E-FA7BA7926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11579"/>
              </p:ext>
            </p:extLst>
          </p:nvPr>
        </p:nvGraphicFramePr>
        <p:xfrm>
          <a:off x="231775" y="3816350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Equation" r:id="rId5" imgW="1168200" imgH="583920" progId="Equation.DSMT4">
                  <p:embed/>
                </p:oleObj>
              </mc:Choice>
              <mc:Fallback>
                <p:oleObj name="Equation" r:id="rId5" imgW="1168200" imgH="583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A93DA1-4CBA-4A83-9A28-8C65818A4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5" y="3816350"/>
                        <a:ext cx="11684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3B2E378-1E45-40E5-91CF-B3389C6A4E63}"/>
              </a:ext>
            </a:extLst>
          </p:cNvPr>
          <p:cNvSpPr txBox="1"/>
          <p:nvPr/>
        </p:nvSpPr>
        <p:spPr>
          <a:xfrm>
            <a:off x="5303912" y="184360"/>
            <a:ext cx="2978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2.6: </a:t>
            </a:r>
            <a:r>
              <a:rPr lang="en-IN" sz="1400" b="1" u="sng"/>
              <a:t>Estimated </a:t>
            </a:r>
            <a:r>
              <a:rPr lang="en-IN" sz="1400" u="sng"/>
              <a:t>Covariance Matrix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7134EB-C2C3-4115-926A-FD8479A4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4811"/>
              </p:ext>
            </p:extLst>
          </p:nvPr>
        </p:nvGraphicFramePr>
        <p:xfrm>
          <a:off x="5421262" y="69645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9A3104-5606-4336-B09F-1D98D673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1262" y="696454"/>
                        <a:ext cx="13843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D5359E2-85B2-4140-B7A7-DD63107F2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40744"/>
              </p:ext>
            </p:extLst>
          </p:nvPr>
        </p:nvGraphicFramePr>
        <p:xfrm>
          <a:off x="5414348" y="1205571"/>
          <a:ext cx="40513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9" imgW="4051080" imgH="3085920" progId="Equation.DSMT4">
                  <p:embed/>
                </p:oleObj>
              </mc:Choice>
              <mc:Fallback>
                <p:oleObj name="Equation" r:id="rId9" imgW="4051080" imgH="3085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0CE92D-3430-4705-96D5-B0C63772D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4348" y="1205571"/>
                        <a:ext cx="40513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6F0C3C-8A00-49F1-847A-9B79F378C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98097"/>
              </p:ext>
            </p:extLst>
          </p:nvPr>
        </p:nvGraphicFramePr>
        <p:xfrm>
          <a:off x="5445162" y="4505094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11" imgW="1511280" imgH="583920" progId="Equation.DSMT4">
                  <p:embed/>
                </p:oleObj>
              </mc:Choice>
              <mc:Fallback>
                <p:oleObj name="Equation" r:id="rId11" imgW="151128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87D0F9-0805-4868-ADE5-D88AB0592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5162" y="4505094"/>
                        <a:ext cx="15113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99965C2-7DD9-4C54-BB6F-1F076359113C}"/>
              </a:ext>
            </a:extLst>
          </p:cNvPr>
          <p:cNvCxnSpPr>
            <a:cxnSpLocks/>
          </p:cNvCxnSpPr>
          <p:nvPr/>
        </p:nvCxnSpPr>
        <p:spPr>
          <a:xfrm>
            <a:off x="5159896" y="330551"/>
            <a:ext cx="0" cy="6293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7630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5CBFA0-09D9-4C99-8F5E-1ACB425FA12E}"/>
              </a:ext>
            </a:extLst>
          </p:cNvPr>
          <p:cNvSpPr txBox="1"/>
          <p:nvPr/>
        </p:nvSpPr>
        <p:spPr>
          <a:xfrm>
            <a:off x="214612" y="586676"/>
            <a:ext cx="1147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Observati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8388AD-A5FA-42C5-8321-59AACB8A5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08992"/>
              </p:ext>
            </p:extLst>
          </p:nvPr>
        </p:nvGraphicFramePr>
        <p:xfrm>
          <a:off x="214612" y="975947"/>
          <a:ext cx="2628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" name="Equation" r:id="rId3" imgW="2628720" imgH="1346040" progId="Equation.DSMT4">
                  <p:embed/>
                </p:oleObj>
              </mc:Choice>
              <mc:Fallback>
                <p:oleObj name="Equation" r:id="rId3" imgW="2628720" imgH="134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0C4A2C-7506-43B2-BC74-A1F35AA6A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12" y="975947"/>
                        <a:ext cx="2628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4A7D0E2-8FE5-4ABF-A764-B4C94D8B710C}"/>
              </a:ext>
            </a:extLst>
          </p:cNvPr>
          <p:cNvSpPr txBox="1"/>
          <p:nvPr/>
        </p:nvSpPr>
        <p:spPr>
          <a:xfrm>
            <a:off x="119336" y="166628"/>
            <a:ext cx="2028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u="sng"/>
              <a:t>Summary of 3</a:t>
            </a:r>
            <a:r>
              <a:rPr lang="en-IN" sz="1600" u="sng" baseline="30000"/>
              <a:t>rd</a:t>
            </a:r>
            <a:r>
              <a:rPr lang="en-IN" sz="1600" u="sng"/>
              <a:t>  cycl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F06097-97ED-422A-98EF-812CF7BC1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98737"/>
              </p:ext>
            </p:extLst>
          </p:nvPr>
        </p:nvGraphicFramePr>
        <p:xfrm>
          <a:off x="204287" y="2792912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" name="Equation" r:id="rId5" imgW="1168200" imgH="583920" progId="Equation.DSMT4">
                  <p:embed/>
                </p:oleObj>
              </mc:Choice>
              <mc:Fallback>
                <p:oleObj name="Equation" r:id="rId5" imgW="116820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5B5C08-DB91-45FC-826E-FA7BA7926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87" y="2792912"/>
                        <a:ext cx="11684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AC3546-DBB5-45CF-B9C9-82B0A25D3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77819"/>
              </p:ext>
            </p:extLst>
          </p:nvPr>
        </p:nvGraphicFramePr>
        <p:xfrm>
          <a:off x="1529062" y="2792912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3" name="Equation" r:id="rId7" imgW="1511280" imgH="583920" progId="Equation.DSMT4">
                  <p:embed/>
                </p:oleObj>
              </mc:Choice>
              <mc:Fallback>
                <p:oleObj name="Equation" r:id="rId7" imgW="1511280" imgH="583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16F0C3C-8A00-49F1-847A-9B79F378C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9062" y="2792912"/>
                        <a:ext cx="15113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62650C6-7D4C-4126-BF04-CC85DF21434C}"/>
              </a:ext>
            </a:extLst>
          </p:cNvPr>
          <p:cNvSpPr txBox="1"/>
          <p:nvPr/>
        </p:nvSpPr>
        <p:spPr>
          <a:xfrm>
            <a:off x="120423" y="2398247"/>
            <a:ext cx="1698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Previous Estima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6FCC52-F8B4-4940-AC73-7AE68D1D2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39756"/>
              </p:ext>
            </p:extLst>
          </p:nvPr>
        </p:nvGraphicFramePr>
        <p:xfrm>
          <a:off x="214612" y="4019318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Equation" r:id="rId9" imgW="1612800" imgH="380880" progId="Equation.DSMT4">
                  <p:embed/>
                </p:oleObj>
              </mc:Choice>
              <mc:Fallback>
                <p:oleObj name="Equation" r:id="rId9" imgW="161280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787D928-02DC-41C5-B8E1-F3C44FC5C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12" y="4019318"/>
                        <a:ext cx="16129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DDB71D1-63F9-4F32-BF99-742533A1241E}"/>
              </a:ext>
            </a:extLst>
          </p:cNvPr>
          <p:cNvSpPr txBox="1"/>
          <p:nvPr/>
        </p:nvSpPr>
        <p:spPr>
          <a:xfrm>
            <a:off x="119336" y="3586170"/>
            <a:ext cx="2273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3.1: 2</a:t>
            </a:r>
            <a:r>
              <a:rPr lang="en-IN" sz="1400" u="sng" baseline="30000"/>
              <a:t>nd</a:t>
            </a:r>
            <a:r>
              <a:rPr lang="en-IN" sz="1400" u="sng"/>
              <a:t>  </a:t>
            </a:r>
            <a:r>
              <a:rPr lang="en-IN" sz="1400" b="1" u="sng"/>
              <a:t>predicted</a:t>
            </a:r>
            <a:r>
              <a:rPr lang="en-IN" sz="1400" u="sng"/>
              <a:t> stat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56C8C2-B59E-47DC-97FA-06A65DDAB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74725"/>
              </p:ext>
            </p:extLst>
          </p:nvPr>
        </p:nvGraphicFramePr>
        <p:xfrm>
          <a:off x="204287" y="4402138"/>
          <a:ext cx="28321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11" imgW="2831760" imgH="3517560" progId="Equation.DSMT4">
                  <p:embed/>
                </p:oleObj>
              </mc:Choice>
              <mc:Fallback>
                <p:oleObj name="Equation" r:id="rId11" imgW="2831760" imgH="3517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823B38-0BC0-4F6E-82CA-0F971100E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287" y="4402138"/>
                        <a:ext cx="283210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40FCA5-A1F8-4589-97DF-63A8EA727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99123"/>
              </p:ext>
            </p:extLst>
          </p:nvPr>
        </p:nvGraphicFramePr>
        <p:xfrm>
          <a:off x="1582690" y="7266412"/>
          <a:ext cx="113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13" imgW="1130040" imgH="622080" progId="Equation.DSMT4">
                  <p:embed/>
                </p:oleObj>
              </mc:Choice>
              <mc:Fallback>
                <p:oleObj name="Equation" r:id="rId13" imgW="1130040" imgH="622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A6E3C4-906B-4B8E-A0D0-FCF8ACF9C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2690" y="7266412"/>
                        <a:ext cx="1130300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53FFA5-2EB9-4B01-A55A-E5F3C353EE6E}"/>
              </a:ext>
            </a:extLst>
          </p:cNvPr>
          <p:cNvCxnSpPr/>
          <p:nvPr/>
        </p:nvCxnSpPr>
        <p:spPr>
          <a:xfrm>
            <a:off x="3239362" y="665628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39F2BE4-2002-49D0-8AE6-B28263502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1777"/>
              </p:ext>
            </p:extLst>
          </p:nvPr>
        </p:nvGraphicFramePr>
        <p:xfrm>
          <a:off x="3542456" y="730420"/>
          <a:ext cx="2832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15" imgW="2831760" imgH="2133360" progId="Equation.DSMT4">
                  <p:embed/>
                </p:oleObj>
              </mc:Choice>
              <mc:Fallback>
                <p:oleObj name="Equation" r:id="rId15" imgW="2831760" imgH="2133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B99E92-4899-4E14-86FF-28DD07DA4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2456" y="730420"/>
                        <a:ext cx="28321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37FC150-E6EC-4BB8-8604-4A902C12C19D}"/>
              </a:ext>
            </a:extLst>
          </p:cNvPr>
          <p:cNvSpPr txBox="1"/>
          <p:nvPr/>
        </p:nvSpPr>
        <p:spPr>
          <a:xfrm>
            <a:off x="3429454" y="278899"/>
            <a:ext cx="2945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3.2: </a:t>
            </a:r>
            <a:r>
              <a:rPr lang="en-IN" sz="1400" b="1" u="sng"/>
              <a:t>Predicted</a:t>
            </a:r>
            <a:r>
              <a:rPr lang="en-IN" sz="1400" u="sng"/>
              <a:t> Covariance Matrix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9E46E8-CE53-4712-B9E2-6143F13FE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7828"/>
              </p:ext>
            </p:extLst>
          </p:nvPr>
        </p:nvGraphicFramePr>
        <p:xfrm>
          <a:off x="4959350" y="2279650"/>
          <a:ext cx="146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17" imgW="1460160" imgH="583920" progId="Equation.DSMT4">
                  <p:embed/>
                </p:oleObj>
              </mc:Choice>
              <mc:Fallback>
                <p:oleObj name="Equation" r:id="rId17" imgW="1460160" imgH="583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B07B3E4-235A-4307-8400-FCAFC8F8D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9350" y="2279650"/>
                        <a:ext cx="14605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C756995-4C86-4687-972B-6AC19DFE9684}"/>
              </a:ext>
            </a:extLst>
          </p:cNvPr>
          <p:cNvSpPr txBox="1"/>
          <p:nvPr/>
        </p:nvSpPr>
        <p:spPr>
          <a:xfrm>
            <a:off x="3473765" y="2931123"/>
            <a:ext cx="1807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3.3: </a:t>
            </a:r>
            <a:r>
              <a:rPr lang="en-IN" sz="1400" b="1" u="sng"/>
              <a:t>Kalman Gain</a:t>
            </a:r>
            <a:endParaRPr lang="en-IN" sz="1400" u="sng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64A9B9-BE4B-4346-BA2E-C299123C3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98959"/>
              </p:ext>
            </p:extLst>
          </p:nvPr>
        </p:nvGraphicFramePr>
        <p:xfrm>
          <a:off x="3683638" y="3377112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19" imgW="1422360" imgH="685800" progId="Equation.DSMT4">
                  <p:embed/>
                </p:oleObj>
              </mc:Choice>
              <mc:Fallback>
                <p:oleObj name="Equation" r:id="rId19" imgW="1422360" imgH="685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B8ED717-D5C5-46C0-8D67-493EF4C79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83638" y="3377112"/>
                        <a:ext cx="1422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A37C344-4D20-4270-818E-BB20BC487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84139"/>
              </p:ext>
            </p:extLst>
          </p:nvPr>
        </p:nvGraphicFramePr>
        <p:xfrm>
          <a:off x="3666300" y="4165884"/>
          <a:ext cx="143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21" imgW="1434960" imgH="685800" progId="Equation.DSMT4">
                  <p:embed/>
                </p:oleObj>
              </mc:Choice>
              <mc:Fallback>
                <p:oleObj name="Equation" r:id="rId21" imgW="1434960" imgH="685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3CEA97-83CC-44E5-9F2A-665DD56A1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66300" y="4165884"/>
                        <a:ext cx="1435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4F0B42-E1EC-4411-8264-822C125FD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42642"/>
              </p:ext>
            </p:extLst>
          </p:nvPr>
        </p:nvGraphicFramePr>
        <p:xfrm>
          <a:off x="3635213" y="4989896"/>
          <a:ext cx="3530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23" imgW="3530520" imgH="1879560" progId="Equation.DSMT4">
                  <p:embed/>
                </p:oleObj>
              </mc:Choice>
              <mc:Fallback>
                <p:oleObj name="Equation" r:id="rId23" imgW="3530520" imgH="1879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CEE6F27-D052-4115-BF6E-1F864AC2D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35213" y="4989896"/>
                        <a:ext cx="35306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E8067E-E586-45F6-8338-F7E5DC749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64484"/>
              </p:ext>
            </p:extLst>
          </p:nvPr>
        </p:nvGraphicFramePr>
        <p:xfrm>
          <a:off x="3627438" y="7065963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25" imgW="1473120" imgH="583920" progId="Equation.DSMT4">
                  <p:embed/>
                </p:oleObj>
              </mc:Choice>
              <mc:Fallback>
                <p:oleObj name="Equation" r:id="rId25" imgW="1473120" imgH="5839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455A44C-447D-4C39-80EA-DF30C76C0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27438" y="7065963"/>
                        <a:ext cx="1473200" cy="584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CBC2C64-F5DE-4C59-A0AB-236D0550D806}"/>
              </a:ext>
            </a:extLst>
          </p:cNvPr>
          <p:cNvCxnSpPr/>
          <p:nvPr/>
        </p:nvCxnSpPr>
        <p:spPr>
          <a:xfrm>
            <a:off x="7320136" y="613668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4146D10-D097-488A-9FAA-8FDA2B0647AE}"/>
              </a:ext>
            </a:extLst>
          </p:cNvPr>
          <p:cNvSpPr txBox="1"/>
          <p:nvPr/>
        </p:nvSpPr>
        <p:spPr>
          <a:xfrm>
            <a:off x="7883238" y="1151707"/>
            <a:ext cx="367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ichel Van Biezen stopped the cycle here</a:t>
            </a:r>
          </a:p>
          <a:p>
            <a:r>
              <a:rPr lang="en-IN" sz="1400" b="1"/>
              <a:t>And explained the graph with values got so far.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25AE2BB-1F8D-41AF-93D0-9A952DA9006C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7895" y="2243096"/>
            <a:ext cx="4887176" cy="3589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2205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EA0AFFA-C9D0-4557-B889-626F4755D5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5"/>
          <a:stretch/>
        </p:blipFill>
        <p:spPr>
          <a:xfrm>
            <a:off x="335360" y="1100480"/>
            <a:ext cx="7824987" cy="5451827"/>
          </a:xfrm>
          <a:prstGeom prst="rect">
            <a:avLst/>
          </a:prstGeom>
        </p:spPr>
      </p:pic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BBFF9C5-D9AE-4681-B49F-6168D8F8B079}"/>
              </a:ext>
            </a:extLst>
          </p:cNvPr>
          <p:cNvCxnSpPr>
            <a:cxnSpLocks/>
          </p:cNvCxnSpPr>
          <p:nvPr/>
        </p:nvCxnSpPr>
        <p:spPr>
          <a:xfrm>
            <a:off x="4404055" y="808695"/>
            <a:ext cx="0" cy="6293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3D74D5-3866-4FE9-852D-A16A62B49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22910"/>
              </p:ext>
            </p:extLst>
          </p:nvPr>
        </p:nvGraphicFramePr>
        <p:xfrm>
          <a:off x="1850202" y="1754398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4" imgW="1536480" imgH="342720" progId="Equation.DSMT4">
                  <p:embed/>
                </p:oleObj>
              </mc:Choice>
              <mc:Fallback>
                <p:oleObj name="Equation" r:id="rId4" imgW="15364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54AC51-ADD5-4D0A-9D0A-1C7A86CCF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202" y="1754398"/>
                        <a:ext cx="15367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1FA98D5-F7AF-4BC5-BB8B-8FAAA2CE4B0F}"/>
              </a:ext>
            </a:extLst>
          </p:cNvPr>
          <p:cNvSpPr/>
          <p:nvPr/>
        </p:nvSpPr>
        <p:spPr>
          <a:xfrm>
            <a:off x="838259" y="508728"/>
            <a:ext cx="2988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/>
              <a:t>Michel Van Biezen’s notation </a:t>
            </a:r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E22405-72A6-4348-9569-83855117A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9588"/>
              </p:ext>
            </p:extLst>
          </p:nvPr>
        </p:nvGraphicFramePr>
        <p:xfrm>
          <a:off x="1888302" y="2510248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6" imgW="1460160" imgH="342720" progId="Equation.DSMT4">
                  <p:embed/>
                </p:oleObj>
              </mc:Choice>
              <mc:Fallback>
                <p:oleObj name="Equation" r:id="rId6" imgW="146016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8302" y="2510248"/>
                        <a:ext cx="146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ECF523-2711-4E88-A031-BA5DDB46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91293"/>
              </p:ext>
            </p:extLst>
          </p:nvPr>
        </p:nvGraphicFramePr>
        <p:xfrm>
          <a:off x="1761302" y="3611496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8" imgW="1422360" imgH="685800" progId="Equation.DSMT4">
                  <p:embed/>
                </p:oleObj>
              </mc:Choice>
              <mc:Fallback>
                <p:oleObj name="Equation" r:id="rId8" imgW="1422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1302" y="3611496"/>
                        <a:ext cx="1422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A42BC2-8B30-4906-BAEF-44DFA65FB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84404"/>
              </p:ext>
            </p:extLst>
          </p:nvPr>
        </p:nvGraphicFramePr>
        <p:xfrm>
          <a:off x="1888302" y="4504548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10" imgW="1168200" imgH="279360" progId="Equation.DSMT4">
                  <p:embed/>
                </p:oleObj>
              </mc:Choice>
              <mc:Fallback>
                <p:oleObj name="Equation" r:id="rId10" imgW="11682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8302" y="4504548"/>
                        <a:ext cx="1168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FB7E8C-ADF2-4433-A9E5-C9765CF3E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24561"/>
              </p:ext>
            </p:extLst>
          </p:nvPr>
        </p:nvGraphicFramePr>
        <p:xfrm>
          <a:off x="1535113" y="5174815"/>
          <a:ext cx="200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12" imgW="2006280" imgH="304560" progId="Equation.DSMT4">
                  <p:embed/>
                </p:oleObj>
              </mc:Choice>
              <mc:Fallback>
                <p:oleObj name="Equation" r:id="rId12" imgW="200628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EC5C30-80EB-4889-8ACC-E28F0C72A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5113" y="5174815"/>
                        <a:ext cx="20066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5AA541-A4C1-4E57-A889-A9E263AC1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06739"/>
              </p:ext>
            </p:extLst>
          </p:nvPr>
        </p:nvGraphicFramePr>
        <p:xfrm>
          <a:off x="1926402" y="5891757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14" imgW="1384200" imgH="304560" progId="Equation.DSMT4">
                  <p:embed/>
                </p:oleObj>
              </mc:Choice>
              <mc:Fallback>
                <p:oleObj name="Equation" r:id="rId14" imgW="138420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9A3104-5606-4336-B09F-1D98D673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6402" y="5891757"/>
                        <a:ext cx="13843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845D7022-B7A8-4637-BBCA-8BDB895D63B1}"/>
              </a:ext>
            </a:extLst>
          </p:cNvPr>
          <p:cNvSpPr/>
          <p:nvPr/>
        </p:nvSpPr>
        <p:spPr>
          <a:xfrm>
            <a:off x="5019616" y="471031"/>
            <a:ext cx="3172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/>
              <a:t>Udacity’s (almost same as wiki)</a:t>
            </a:r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302C12-761B-42A2-BE22-2C8D4D09F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82965"/>
              </p:ext>
            </p:extLst>
          </p:nvPr>
        </p:nvGraphicFramePr>
        <p:xfrm>
          <a:off x="4064000" y="3302000"/>
          <a:ext cx="914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6" imgW="914400" imgH="237600" progId="Equation.DSMT4">
                  <p:embed/>
                </p:oleObj>
              </mc:Choice>
              <mc:Fallback>
                <p:oleObj name="Equation" r:id="rId16" imgW="914400" imgH="23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4000" y="3302000"/>
                        <a:ext cx="9144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0BBA8B3-B25A-44A5-BCF3-19794D171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79143"/>
              </p:ext>
            </p:extLst>
          </p:nvPr>
        </p:nvGraphicFramePr>
        <p:xfrm>
          <a:off x="5153427" y="1767098"/>
          <a:ext cx="220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8" imgW="2209680" imgH="330120" progId="Equation.DSMT4">
                  <p:embed/>
                </p:oleObj>
              </mc:Choice>
              <mc:Fallback>
                <p:oleObj name="Equation" r:id="rId18" imgW="2209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3427" y="1767098"/>
                        <a:ext cx="2209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CCE9860-2D85-4C0F-AD8E-1C6E9D7E5782}"/>
              </a:ext>
            </a:extLst>
          </p:cNvPr>
          <p:cNvSpPr txBox="1"/>
          <p:nvPr/>
        </p:nvSpPr>
        <p:spPr>
          <a:xfrm>
            <a:off x="8277363" y="1727966"/>
            <a:ext cx="2460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redicted state estimat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6015A8C-E024-4988-B77C-47F345205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89607"/>
              </p:ext>
            </p:extLst>
          </p:nvPr>
        </p:nvGraphicFramePr>
        <p:xfrm>
          <a:off x="5178827" y="2546842"/>
          <a:ext cx="215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20" imgW="2158920" imgH="317160" progId="Equation.DSMT4">
                  <p:embed/>
                </p:oleObj>
              </mc:Choice>
              <mc:Fallback>
                <p:oleObj name="Equation" r:id="rId20" imgW="2158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8827" y="2546842"/>
                        <a:ext cx="215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2CEF99F-23DA-459C-B601-CD4E3B9A6919}"/>
              </a:ext>
            </a:extLst>
          </p:cNvPr>
          <p:cNvSpPr txBox="1"/>
          <p:nvPr/>
        </p:nvSpPr>
        <p:spPr>
          <a:xfrm>
            <a:off x="8277363" y="2497032"/>
            <a:ext cx="3007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redicted estimate covarianc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F03ED15-C731-4705-A61D-F9F7E5005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90169"/>
              </p:ext>
            </p:extLst>
          </p:nvPr>
        </p:nvGraphicFramePr>
        <p:xfrm>
          <a:off x="5040855" y="3508893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22" imgW="1930320" imgH="634680" progId="Equation.DSMT4">
                  <p:embed/>
                </p:oleObj>
              </mc:Choice>
              <mc:Fallback>
                <p:oleObj name="Equation" r:id="rId22" imgW="1930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40855" y="3508893"/>
                        <a:ext cx="193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CCC0295B-8A51-4729-B9D1-7D835FA3F170}"/>
              </a:ext>
            </a:extLst>
          </p:cNvPr>
          <p:cNvSpPr txBox="1"/>
          <p:nvPr/>
        </p:nvSpPr>
        <p:spPr>
          <a:xfrm>
            <a:off x="8277363" y="3610212"/>
            <a:ext cx="1365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Kalman Gain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F139649-0D0B-4C1D-8320-6153DEE38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6942"/>
              </p:ext>
            </p:extLst>
          </p:nvPr>
        </p:nvGraphicFramePr>
        <p:xfrm>
          <a:off x="5262752" y="5940227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24" imgW="1917360" imgH="304560" progId="Equation.DSMT4">
                  <p:embed/>
                </p:oleObj>
              </mc:Choice>
              <mc:Fallback>
                <p:oleObj name="Equation" r:id="rId24" imgW="1917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62752" y="5940227"/>
                        <a:ext cx="1917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F334762-7C2C-4AF8-857F-2E227CF26D01}"/>
              </a:ext>
            </a:extLst>
          </p:cNvPr>
          <p:cNvSpPr txBox="1"/>
          <p:nvPr/>
        </p:nvSpPr>
        <p:spPr>
          <a:xfrm>
            <a:off x="8277363" y="5940227"/>
            <a:ext cx="295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Updated estimate Covariance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0370D6A-BAC5-4927-AED4-0A3B5894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83866"/>
              </p:ext>
            </p:extLst>
          </p:nvPr>
        </p:nvGraphicFramePr>
        <p:xfrm>
          <a:off x="4791008" y="5047815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26" imgW="2819160" imgH="431640" progId="Equation.DSMT4">
                  <p:embed/>
                </p:oleObj>
              </mc:Choice>
              <mc:Fallback>
                <p:oleObj name="Equation" r:id="rId26" imgW="281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91008" y="5047815"/>
                        <a:ext cx="281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3A8D2EA-D011-4046-A164-78BE5095BD4F}"/>
              </a:ext>
            </a:extLst>
          </p:cNvPr>
          <p:cNvSpPr txBox="1"/>
          <p:nvPr/>
        </p:nvSpPr>
        <p:spPr>
          <a:xfrm>
            <a:off x="8277363" y="5079049"/>
            <a:ext cx="2376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Updated state estimate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95F6092-04AF-45B1-BD2E-B492A8E1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85745"/>
              </p:ext>
            </p:extLst>
          </p:nvPr>
        </p:nvGraphicFramePr>
        <p:xfrm>
          <a:off x="5540308" y="4464805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28" imgW="1320480" imgH="279360" progId="Equation.DSMT4">
                  <p:embed/>
                </p:oleObj>
              </mc:Choice>
              <mc:Fallback>
                <p:oleObj name="Equation" r:id="rId28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40308" y="4464805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4FC975D-2911-459F-8264-7477B0133483}"/>
              </a:ext>
            </a:extLst>
          </p:cNvPr>
          <p:cNvSpPr txBox="1"/>
          <p:nvPr/>
        </p:nvSpPr>
        <p:spPr>
          <a:xfrm>
            <a:off x="8277363" y="4372509"/>
            <a:ext cx="1508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1992667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EAEC06A-88C0-486A-BA7B-806F7E258A4E}"/>
              </a:ext>
            </a:extLst>
          </p:cNvPr>
          <p:cNvSpPr/>
          <p:nvPr/>
        </p:nvSpPr>
        <p:spPr>
          <a:xfrm>
            <a:off x="8722370" y="4155149"/>
            <a:ext cx="1991943" cy="7796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F7FCBC0-C4C4-4CDD-823A-B92C274C615A}"/>
              </a:ext>
            </a:extLst>
          </p:cNvPr>
          <p:cNvSpPr/>
          <p:nvPr/>
        </p:nvSpPr>
        <p:spPr>
          <a:xfrm>
            <a:off x="2639616" y="1323207"/>
            <a:ext cx="2447907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EE89C76-965E-443E-9DE2-67081B0BB760}"/>
              </a:ext>
            </a:extLst>
          </p:cNvPr>
          <p:cNvSpPr/>
          <p:nvPr/>
        </p:nvSpPr>
        <p:spPr>
          <a:xfrm>
            <a:off x="5471839" y="1323207"/>
            <a:ext cx="3360465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EADF40-9378-4DEB-8E51-523BB63B25F7}"/>
              </a:ext>
            </a:extLst>
          </p:cNvPr>
          <p:cNvSpPr txBox="1"/>
          <p:nvPr/>
        </p:nvSpPr>
        <p:spPr>
          <a:xfrm>
            <a:off x="5463336" y="991987"/>
            <a:ext cx="32590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dicted state estimate and estimate covarianc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9AB5C1-EF69-40AB-BCA3-62566E5F9C99}"/>
              </a:ext>
            </a:extLst>
          </p:cNvPr>
          <p:cNvCxnSpPr>
            <a:cxnSpLocks/>
            <a:stCxn id="82" idx="3"/>
          </p:cNvCxnSpPr>
          <p:nvPr/>
        </p:nvCxnSpPr>
        <p:spPr>
          <a:xfrm flipV="1">
            <a:off x="3660056" y="2656807"/>
            <a:ext cx="2136989" cy="19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A301D25-AF95-4049-8B4D-521A4803FB29}"/>
              </a:ext>
            </a:extLst>
          </p:cNvPr>
          <p:cNvCxnSpPr>
            <a:cxnSpLocks/>
            <a:stCxn id="94" idx="3"/>
          </p:cNvCxnSpPr>
          <p:nvPr/>
        </p:nvCxnSpPr>
        <p:spPr>
          <a:xfrm flipV="1">
            <a:off x="4320340" y="1840842"/>
            <a:ext cx="1867827" cy="1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C1E1C4A-7965-4355-AE60-2A9810FCC321}"/>
              </a:ext>
            </a:extLst>
          </p:cNvPr>
          <p:cNvSpPr txBox="1"/>
          <p:nvPr/>
        </p:nvSpPr>
        <p:spPr>
          <a:xfrm>
            <a:off x="2096932" y="1028330"/>
            <a:ext cx="31974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vious state estimate and estimate covarianc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DB6010E-8ADC-49E4-AD27-FC5B453C6A83}"/>
              </a:ext>
            </a:extLst>
          </p:cNvPr>
          <p:cNvSpPr/>
          <p:nvPr/>
        </p:nvSpPr>
        <p:spPr>
          <a:xfrm>
            <a:off x="8732456" y="5274016"/>
            <a:ext cx="1991943" cy="7796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FBF482-30E3-4C67-A300-67D19A0DC363}"/>
              </a:ext>
            </a:extLst>
          </p:cNvPr>
          <p:cNvSpPr txBox="1"/>
          <p:nvPr/>
        </p:nvSpPr>
        <p:spPr>
          <a:xfrm>
            <a:off x="9136529" y="5004533"/>
            <a:ext cx="1066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Measuremen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1AFA26E-A508-47D8-99AA-6BD9EDC7D559}"/>
              </a:ext>
            </a:extLst>
          </p:cNvPr>
          <p:cNvSpPr/>
          <p:nvPr/>
        </p:nvSpPr>
        <p:spPr>
          <a:xfrm>
            <a:off x="5203058" y="4164907"/>
            <a:ext cx="3143469" cy="18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39942F-BBBA-43DD-91C3-A3EAA94392D9}"/>
              </a:ext>
            </a:extLst>
          </p:cNvPr>
          <p:cNvSpPr txBox="1"/>
          <p:nvPr/>
        </p:nvSpPr>
        <p:spPr>
          <a:xfrm>
            <a:off x="5271093" y="6337188"/>
            <a:ext cx="2689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200"/>
              <a:t>Kalman gain and updated state estimate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D87E9BE-D645-41B4-A42E-8F1DE7B1F4D9}"/>
              </a:ext>
            </a:extLst>
          </p:cNvPr>
          <p:cNvCxnSpPr>
            <a:cxnSpLocks/>
          </p:cNvCxnSpPr>
          <p:nvPr/>
        </p:nvCxnSpPr>
        <p:spPr>
          <a:xfrm>
            <a:off x="6551959" y="2746302"/>
            <a:ext cx="0" cy="16355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8DF08ED-FAB0-4646-90CA-2BCCEACA4EF0}"/>
              </a:ext>
            </a:extLst>
          </p:cNvPr>
          <p:cNvCxnSpPr>
            <a:cxnSpLocks/>
          </p:cNvCxnSpPr>
          <p:nvPr/>
        </p:nvCxnSpPr>
        <p:spPr>
          <a:xfrm>
            <a:off x="6551959" y="4934757"/>
            <a:ext cx="0" cy="442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BAB01FF-9CD5-491D-B192-99ADBE0E0A5B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8087825" y="5663820"/>
            <a:ext cx="644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A6D0CA64-68A0-4DE3-9F98-46DCA29B7ECE}"/>
              </a:ext>
            </a:extLst>
          </p:cNvPr>
          <p:cNvSpPr/>
          <p:nvPr/>
        </p:nvSpPr>
        <p:spPr>
          <a:xfrm>
            <a:off x="1895806" y="4934756"/>
            <a:ext cx="2735754" cy="10288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12574376-1972-427A-93C4-71F203E10F04}"/>
              </a:ext>
            </a:extLst>
          </p:cNvPr>
          <p:cNvCxnSpPr>
            <a:cxnSpLocks/>
          </p:cNvCxnSpPr>
          <p:nvPr/>
        </p:nvCxnSpPr>
        <p:spPr>
          <a:xfrm rot="5400000">
            <a:off x="3754684" y="2885912"/>
            <a:ext cx="2617212" cy="215900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DC4BE1BC-4044-481C-8F73-EC1D8A9A9D33}"/>
              </a:ext>
            </a:extLst>
          </p:cNvPr>
          <p:cNvCxnSpPr>
            <a:cxnSpLocks/>
            <a:endCxn id="69" idx="3"/>
          </p:cNvCxnSpPr>
          <p:nvPr/>
        </p:nvCxnSpPr>
        <p:spPr>
          <a:xfrm rot="10800000" flipV="1">
            <a:off x="4218084" y="4642657"/>
            <a:ext cx="1120903" cy="79735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EF5EA09-4CC5-4938-ACCB-8C05E778350C}"/>
              </a:ext>
            </a:extLst>
          </p:cNvPr>
          <p:cNvCxnSpPr>
            <a:cxnSpLocks/>
            <a:stCxn id="69" idx="0"/>
            <a:endCxn id="82" idx="2"/>
          </p:cNvCxnSpPr>
          <p:nvPr/>
        </p:nvCxnSpPr>
        <p:spPr>
          <a:xfrm flipV="1">
            <a:off x="3259233" y="2829183"/>
            <a:ext cx="70623" cy="2458430"/>
          </a:xfrm>
          <a:prstGeom prst="straightConnector1">
            <a:avLst/>
          </a:prstGeom>
          <a:ln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F3423BB5-0530-4717-BF43-5EC4DB0F22B2}"/>
              </a:ext>
            </a:extLst>
          </p:cNvPr>
          <p:cNvCxnSpPr>
            <a:cxnSpLocks/>
          </p:cNvCxnSpPr>
          <p:nvPr/>
        </p:nvCxnSpPr>
        <p:spPr>
          <a:xfrm rot="5400000" flipH="1">
            <a:off x="3073409" y="2380413"/>
            <a:ext cx="3923142" cy="2843998"/>
          </a:xfrm>
          <a:prstGeom prst="bentConnector4">
            <a:avLst>
              <a:gd name="adj1" fmla="val -13145"/>
              <a:gd name="adj2" fmla="val 180212"/>
            </a:avLst>
          </a:prstGeom>
          <a:ln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C82396A-02AA-4056-9DFF-F8776FE300E2}"/>
              </a:ext>
            </a:extLst>
          </p:cNvPr>
          <p:cNvSpPr txBox="1"/>
          <p:nvPr/>
        </p:nvSpPr>
        <p:spPr>
          <a:xfrm>
            <a:off x="2063552" y="6327472"/>
            <a:ext cx="20095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200"/>
              <a:t>Updated estimate covariance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D2E01EB-3949-4F30-B93B-BF6451463471}"/>
              </a:ext>
            </a:extLst>
          </p:cNvPr>
          <p:cNvCxnSpPr>
            <a:cxnSpLocks/>
          </p:cNvCxnSpPr>
          <p:nvPr/>
        </p:nvCxnSpPr>
        <p:spPr>
          <a:xfrm flipH="1">
            <a:off x="7211423" y="4642657"/>
            <a:ext cx="15210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5815CEC-BE0B-4C6E-B883-4722875B8D21}"/>
              </a:ext>
            </a:extLst>
          </p:cNvPr>
          <p:cNvSpPr txBox="1"/>
          <p:nvPr/>
        </p:nvSpPr>
        <p:spPr>
          <a:xfrm>
            <a:off x="9028209" y="3868697"/>
            <a:ext cx="14555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Measurement Noise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BF1F00F-6852-4DE1-B50D-A1B104270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80363"/>
              </p:ext>
            </p:extLst>
          </p:nvPr>
        </p:nvGraphicFramePr>
        <p:xfrm>
          <a:off x="6188167" y="1612926"/>
          <a:ext cx="220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3" imgW="2209680" imgH="330120" progId="Equation.DSMT4">
                  <p:embed/>
                </p:oleObj>
              </mc:Choice>
              <mc:Fallback>
                <p:oleObj name="Equation" r:id="rId3" imgW="220968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0BBA8B3-B25A-44A5-BCF3-19794D171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8167" y="1612926"/>
                        <a:ext cx="2209800" cy="330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60D9A33-108B-4C27-90E3-827467BEB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90368"/>
              </p:ext>
            </p:extLst>
          </p:nvPr>
        </p:nvGraphicFramePr>
        <p:xfrm>
          <a:off x="5797045" y="2490391"/>
          <a:ext cx="215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5" imgW="2158920" imgH="317160" progId="Equation.DSMT4">
                  <p:embed/>
                </p:oleObj>
              </mc:Choice>
              <mc:Fallback>
                <p:oleObj name="Equation" r:id="rId5" imgW="2158920" imgH="317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6015A8C-E024-4988-B77C-47F345205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045" y="2490391"/>
                        <a:ext cx="2159000" cy="317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95A5139-D994-4711-971A-9868D367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48156"/>
              </p:ext>
            </p:extLst>
          </p:nvPr>
        </p:nvGraphicFramePr>
        <p:xfrm>
          <a:off x="5316580" y="4375862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F03ED15-C731-4705-A61D-F9F7E5005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6580" y="4375862"/>
                        <a:ext cx="1930400" cy="63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61464C0-7760-4152-9FCA-58E461CE0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75150"/>
              </p:ext>
            </p:extLst>
          </p:nvPr>
        </p:nvGraphicFramePr>
        <p:xfrm>
          <a:off x="8975395" y="5551015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9" imgW="1320480" imgH="279360" progId="Equation.DSMT4">
                  <p:embed/>
                </p:oleObj>
              </mc:Choice>
              <mc:Fallback>
                <p:oleObj name="Equation" r:id="rId9" imgW="13204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95F6092-04AF-45B1-BD2E-B492A8E1F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5395" y="5551015"/>
                        <a:ext cx="1320800" cy="27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A5566F0C-16F6-4316-B146-83909CD1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35786"/>
              </p:ext>
            </p:extLst>
          </p:nvPr>
        </p:nvGraphicFramePr>
        <p:xfrm>
          <a:off x="9529859" y="444668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9859" y="4446689"/>
                        <a:ext cx="279400" cy="27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97CB854-42CF-4B95-8A6F-2A8E4D483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3817"/>
              </p:ext>
            </p:extLst>
          </p:nvPr>
        </p:nvGraphicFramePr>
        <p:xfrm>
          <a:off x="5268425" y="537693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3" imgW="2819160" imgH="431640" progId="Equation.DSMT4">
                  <p:embed/>
                </p:oleObj>
              </mc:Choice>
              <mc:Fallback>
                <p:oleObj name="Equation" r:id="rId13" imgW="281916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0370D6A-BAC5-4927-AED4-0A3B58948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8425" y="5376930"/>
                        <a:ext cx="28194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4AE675EC-DA26-4D8C-8163-2AE6ED2F2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70669"/>
              </p:ext>
            </p:extLst>
          </p:nvPr>
        </p:nvGraphicFramePr>
        <p:xfrm>
          <a:off x="2300383" y="5287613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5" imgW="1917360" imgH="304560" progId="Equation.DSMT4">
                  <p:embed/>
                </p:oleObj>
              </mc:Choice>
              <mc:Fallback>
                <p:oleObj name="Equation" r:id="rId15" imgW="191736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F139649-0D0B-4C1D-8320-6153DEE38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0383" y="5287613"/>
                        <a:ext cx="19177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F6DAEAD-4A3A-497A-B243-771E1BFF5729}"/>
              </a:ext>
            </a:extLst>
          </p:cNvPr>
          <p:cNvCxnSpPr/>
          <p:nvPr/>
        </p:nvCxnSpPr>
        <p:spPr>
          <a:xfrm>
            <a:off x="7980083" y="1943126"/>
            <a:ext cx="0" cy="34338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73891167-F8F2-4881-B296-85E5DEF8D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2108"/>
              </p:ext>
            </p:extLst>
          </p:nvPr>
        </p:nvGraphicFramePr>
        <p:xfrm>
          <a:off x="2999656" y="2524383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7" imgW="660240" imgH="304560" progId="Equation.DSMT4">
                  <p:embed/>
                </p:oleObj>
              </mc:Choice>
              <mc:Fallback>
                <p:oleObj name="Equation" r:id="rId17" imgW="660240" imgH="30456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4AE675EC-DA26-4D8C-8163-2AE6ED2F2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9656" y="2524383"/>
                        <a:ext cx="660400" cy="30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5344E91D-1D52-4BCB-B1A4-DD443561F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27738"/>
              </p:ext>
            </p:extLst>
          </p:nvPr>
        </p:nvGraphicFramePr>
        <p:xfrm>
          <a:off x="3647240" y="1696186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9" imgW="672840" imgH="291960" progId="Equation.DSMT4">
                  <p:embed/>
                </p:oleObj>
              </mc:Choice>
              <mc:Fallback>
                <p:oleObj name="Equation" r:id="rId19" imgW="672840" imgH="29196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97CB854-42CF-4B95-8A6F-2A8E4D483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47240" y="1696186"/>
                        <a:ext cx="673100" cy="292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37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D59A8B13-30E4-41AA-AF08-DA8C4F9817CD}"/>
              </a:ext>
            </a:extLst>
          </p:cNvPr>
          <p:cNvGrpSpPr/>
          <p:nvPr/>
        </p:nvGrpSpPr>
        <p:grpSpPr>
          <a:xfrm>
            <a:off x="6456040" y="740456"/>
            <a:ext cx="5591944" cy="6439126"/>
            <a:chOff x="6628740" y="1033318"/>
            <a:chExt cx="5591944" cy="643912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31BD726-CD77-4961-801D-686CD4B8E102}"/>
                </a:ext>
              </a:extLst>
            </p:cNvPr>
            <p:cNvSpPr/>
            <p:nvPr/>
          </p:nvSpPr>
          <p:spPr>
            <a:xfrm>
              <a:off x="6628740" y="1033318"/>
              <a:ext cx="5591944" cy="92671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47A1D58A-AED2-4337-8390-DFD2522E6193}"/>
                </a:ext>
              </a:extLst>
            </p:cNvPr>
            <p:cNvSpPr/>
            <p:nvPr/>
          </p:nvSpPr>
          <p:spPr>
            <a:xfrm>
              <a:off x="6628740" y="4604245"/>
              <a:ext cx="5591944" cy="2868199"/>
            </a:xfrm>
            <a:prstGeom prst="rect">
              <a:avLst/>
            </a:prstGeom>
            <a:solidFill>
              <a:srgbClr val="E7F4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8B762B75-5728-4A44-91FC-D8CDA114A091}"/>
                </a:ext>
              </a:extLst>
            </p:cNvPr>
            <p:cNvSpPr/>
            <p:nvPr/>
          </p:nvSpPr>
          <p:spPr>
            <a:xfrm>
              <a:off x="6628740" y="3669623"/>
              <a:ext cx="5591944" cy="95841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7637B938-D1AE-4A24-9701-F2034BFB81AD}"/>
                </a:ext>
              </a:extLst>
            </p:cNvPr>
            <p:cNvSpPr/>
            <p:nvPr/>
          </p:nvSpPr>
          <p:spPr>
            <a:xfrm>
              <a:off x="6628740" y="1945375"/>
              <a:ext cx="5591944" cy="173572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3DEF3B6B-20FD-44EC-996E-97547A1735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871463"/>
                </p:ext>
              </p:extLst>
            </p:nvPr>
          </p:nvGraphicFramePr>
          <p:xfrm>
            <a:off x="9264352" y="2395253"/>
            <a:ext cx="2209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" name="Equation" r:id="rId3" imgW="2209680" imgH="330120" progId="Equation.DSMT4">
                    <p:embed/>
                  </p:oleObj>
                </mc:Choice>
                <mc:Fallback>
                  <p:oleObj name="Equation" r:id="rId3" imgW="2209680" imgH="33012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5BF1F00F-6852-4DE1-B50D-A1B104270D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264352" y="2395253"/>
                          <a:ext cx="2209800" cy="3302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607A044-6E16-481C-88AF-4D79A2B88E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176100"/>
                </p:ext>
              </p:extLst>
            </p:nvPr>
          </p:nvGraphicFramePr>
          <p:xfrm>
            <a:off x="7608168" y="3083651"/>
            <a:ext cx="2159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Equation" r:id="rId5" imgW="2158920" imgH="317160" progId="Equation.DSMT4">
                    <p:embed/>
                  </p:oleObj>
                </mc:Choice>
                <mc:Fallback>
                  <p:oleObj name="Equation" r:id="rId5" imgW="2158920" imgH="31716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560D9A33-108B-4C27-90E3-827467BEBB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08168" y="3083651"/>
                          <a:ext cx="2159000" cy="3175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14B70E1-4CFF-4E17-A81B-FB45AC8F3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832811"/>
                </p:ext>
              </p:extLst>
            </p:nvPr>
          </p:nvGraphicFramePr>
          <p:xfrm>
            <a:off x="9598496" y="4079921"/>
            <a:ext cx="1320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Equation" r:id="rId7" imgW="1320480" imgH="279360" progId="Equation.DSMT4">
                    <p:embed/>
                  </p:oleObj>
                </mc:Choice>
                <mc:Fallback>
                  <p:oleObj name="Equation" r:id="rId7" imgW="1320480" imgH="27936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761464C0-7760-4152-9FCA-58E461CE0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98496" y="4079921"/>
                          <a:ext cx="1320800" cy="279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781EA02-2BB7-421E-AA54-8B663FB48F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593483"/>
                </p:ext>
              </p:extLst>
            </p:nvPr>
          </p:nvGraphicFramePr>
          <p:xfrm>
            <a:off x="9124652" y="408299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Equation" r:id="rId9" imgW="279360" imgH="279360" progId="Equation.DSMT4">
                    <p:embed/>
                  </p:oleObj>
                </mc:Choice>
                <mc:Fallback>
                  <p:oleObj name="Equation" r:id="rId9" imgW="279360" imgH="27936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A5566F0C-16F6-4316-B146-83909CD125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4652" y="4082993"/>
                          <a:ext cx="279400" cy="279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D93FDF5-83AC-462A-91A4-59BAD71FBC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894320"/>
                </p:ext>
              </p:extLst>
            </p:nvPr>
          </p:nvGraphicFramePr>
          <p:xfrm>
            <a:off x="8256240" y="4902635"/>
            <a:ext cx="19304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Equation" r:id="rId11" imgW="1930320" imgH="634680" progId="Equation.DSMT4">
                    <p:embed/>
                  </p:oleObj>
                </mc:Choice>
                <mc:Fallback>
                  <p:oleObj name="Equation" r:id="rId11" imgW="1930320" imgH="63468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795A5139-D994-4711-971A-9868D36756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56240" y="4902635"/>
                          <a:ext cx="1930400" cy="6350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8DB8C16-5BFA-4B85-8891-964A7166C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100681"/>
                </p:ext>
              </p:extLst>
            </p:nvPr>
          </p:nvGraphicFramePr>
          <p:xfrm>
            <a:off x="8699441" y="5903703"/>
            <a:ext cx="281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Equation" r:id="rId13" imgW="2819160" imgH="431640" progId="Equation.DSMT4">
                    <p:embed/>
                  </p:oleObj>
                </mc:Choice>
                <mc:Fallback>
                  <p:oleObj name="Equation" r:id="rId13" imgW="2819160" imgH="43164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597CB854-42CF-4B95-8A6F-2A8E4D4836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99441" y="5903703"/>
                          <a:ext cx="2819400" cy="4318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F0EB89A-525D-4203-A6B1-C2FE41FCD52D}"/>
                </a:ext>
              </a:extLst>
            </p:cNvPr>
            <p:cNvCxnSpPr/>
            <p:nvPr/>
          </p:nvCxnSpPr>
          <p:spPr>
            <a:xfrm>
              <a:off x="8747596" y="3401151"/>
              <a:ext cx="0" cy="15014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402C090-721C-4CED-9945-2570CC3786C1}"/>
                </a:ext>
              </a:extLst>
            </p:cNvPr>
            <p:cNvCxnSpPr/>
            <p:nvPr/>
          </p:nvCxnSpPr>
          <p:spPr>
            <a:xfrm>
              <a:off x="9264352" y="4359321"/>
              <a:ext cx="0" cy="5433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A3A125D-35F3-4537-B37D-FD5033586A35}"/>
                </a:ext>
              </a:extLst>
            </p:cNvPr>
            <p:cNvCxnSpPr/>
            <p:nvPr/>
          </p:nvCxnSpPr>
          <p:spPr>
            <a:xfrm>
              <a:off x="10677996" y="4359321"/>
              <a:ext cx="0" cy="154438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8A1E7585-7225-45E2-9E61-CA6F2B4BA01A}"/>
                </a:ext>
              </a:extLst>
            </p:cNvPr>
            <p:cNvCxnSpPr/>
            <p:nvPr/>
          </p:nvCxnSpPr>
          <p:spPr>
            <a:xfrm>
              <a:off x="11280576" y="2725453"/>
              <a:ext cx="0" cy="31782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B35BC1B-32D1-4D8F-BE67-A3C4692A88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898009"/>
                </p:ext>
              </p:extLst>
            </p:nvPr>
          </p:nvGraphicFramePr>
          <p:xfrm>
            <a:off x="7608168" y="6734319"/>
            <a:ext cx="1917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15" imgW="1917360" imgH="304560" progId="Equation.DSMT4">
                    <p:embed/>
                  </p:oleObj>
                </mc:Choice>
                <mc:Fallback>
                  <p:oleObj name="Equation" r:id="rId15" imgW="1917360" imgH="30456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4AE675EC-DA26-4D8C-8163-2AE6ED2F2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08168" y="6734319"/>
                          <a:ext cx="1917700" cy="3048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EA2EBF5-7663-473C-9395-5FD64E4D1CA8}"/>
                </a:ext>
              </a:extLst>
            </p:cNvPr>
            <p:cNvCxnSpPr/>
            <p:nvPr/>
          </p:nvCxnSpPr>
          <p:spPr>
            <a:xfrm>
              <a:off x="8472264" y="5537635"/>
              <a:ext cx="0" cy="11966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A3D604D-B6A0-492C-A6B8-476BB0C047AC}"/>
                </a:ext>
              </a:extLst>
            </p:cNvPr>
            <p:cNvCxnSpPr/>
            <p:nvPr/>
          </p:nvCxnSpPr>
          <p:spPr>
            <a:xfrm>
              <a:off x="7896200" y="3401151"/>
              <a:ext cx="0" cy="33331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C26F146-6F1A-4962-9A43-0D3DE10336A9}"/>
                </a:ext>
              </a:extLst>
            </p:cNvPr>
            <p:cNvCxnSpPr/>
            <p:nvPr/>
          </p:nvCxnSpPr>
          <p:spPr>
            <a:xfrm>
              <a:off x="9598496" y="5537635"/>
              <a:ext cx="0" cy="3660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520692D-6F89-4AB2-A329-DFF0E6E8EA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274086"/>
                </p:ext>
              </p:extLst>
            </p:nvPr>
          </p:nvGraphicFramePr>
          <p:xfrm>
            <a:off x="9772591" y="1348476"/>
            <a:ext cx="673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17" imgW="672840" imgH="291960" progId="Equation.DSMT4">
                    <p:embed/>
                  </p:oleObj>
                </mc:Choice>
                <mc:Fallback>
                  <p:oleObj name="Equation" r:id="rId17" imgW="672840" imgH="2919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5344E91D-1D52-4BCB-B1A4-DD443561F8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72591" y="1348476"/>
                          <a:ext cx="673100" cy="2921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2C0F70B-7AD9-4944-B653-F215C152D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17671"/>
                </p:ext>
              </p:extLst>
            </p:nvPr>
          </p:nvGraphicFramePr>
          <p:xfrm>
            <a:off x="8142064" y="1335776"/>
            <a:ext cx="660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19" imgW="660240" imgH="304560" progId="Equation.DSMT4">
                    <p:embed/>
                  </p:oleObj>
                </mc:Choice>
                <mc:Fallback>
                  <p:oleObj name="Equation" r:id="rId19" imgW="660240" imgH="30456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73891167-F8F2-4881-B296-85E5DEF8D5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42064" y="1335776"/>
                          <a:ext cx="660400" cy="3048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D513F1A-B301-4DE4-BCA6-7A27252B33EB}"/>
                </a:ext>
              </a:extLst>
            </p:cNvPr>
            <p:cNvCxnSpPr/>
            <p:nvPr/>
          </p:nvCxnSpPr>
          <p:spPr>
            <a:xfrm>
              <a:off x="8472264" y="1640576"/>
              <a:ext cx="0" cy="1443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089FDEA-D863-4203-B9F7-3C373D9F33D3}"/>
                </a:ext>
              </a:extLst>
            </p:cNvPr>
            <p:cNvCxnSpPr/>
            <p:nvPr/>
          </p:nvCxnSpPr>
          <p:spPr>
            <a:xfrm>
              <a:off x="10109141" y="1640576"/>
              <a:ext cx="0" cy="75467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or: Elbow 33">
              <a:extLst>
                <a:ext uri="{FF2B5EF4-FFF2-40B4-BE49-F238E27FC236}">
                  <a16:creationId xmlns:a16="http://schemas.microsoft.com/office/drawing/2014/main" id="{FDF7D9C0-EF7C-46A4-8E85-5BBA180687AA}"/>
                </a:ext>
              </a:extLst>
            </p:cNvPr>
            <p:cNvCxnSpPr>
              <a:cxnSpLocks/>
              <a:stCxn id="16" idx="1"/>
              <a:endCxn id="28" idx="1"/>
            </p:cNvCxnSpPr>
            <p:nvPr/>
          </p:nvCxnSpPr>
          <p:spPr>
            <a:xfrm rot="10800000" flipH="1">
              <a:off x="7608168" y="1488177"/>
              <a:ext cx="533896" cy="5398543"/>
            </a:xfrm>
            <a:prstGeom prst="bentConnector3">
              <a:avLst>
                <a:gd name="adj1" fmla="val -8952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or: Elbow 37">
              <a:extLst>
                <a:ext uri="{FF2B5EF4-FFF2-40B4-BE49-F238E27FC236}">
                  <a16:creationId xmlns:a16="http://schemas.microsoft.com/office/drawing/2014/main" id="{B7900630-7A28-48F9-8AB7-DF7250A163B5}"/>
                </a:ext>
              </a:extLst>
            </p:cNvPr>
            <p:cNvCxnSpPr>
              <a:cxnSpLocks/>
              <a:stCxn id="7" idx="3"/>
              <a:endCxn id="27" idx="3"/>
            </p:cNvCxnSpPr>
            <p:nvPr/>
          </p:nvCxnSpPr>
          <p:spPr>
            <a:xfrm flipH="1" flipV="1">
              <a:off x="10445691" y="1494526"/>
              <a:ext cx="1073150" cy="4625077"/>
            </a:xfrm>
            <a:prstGeom prst="bentConnector3">
              <a:avLst>
                <a:gd name="adj1" fmla="val -3679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02205E9D-88A4-48FC-8B73-38B41CA806D9}"/>
              </a:ext>
            </a:extLst>
          </p:cNvPr>
          <p:cNvSpPr txBox="1"/>
          <p:nvPr/>
        </p:nvSpPr>
        <p:spPr>
          <a:xfrm rot="16200000">
            <a:off x="6235499" y="5472341"/>
            <a:ext cx="6432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Updat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7E343BB-3EF7-411C-BFBB-F860879D9072}"/>
              </a:ext>
            </a:extLst>
          </p:cNvPr>
          <p:cNvSpPr txBox="1"/>
          <p:nvPr/>
        </p:nvSpPr>
        <p:spPr>
          <a:xfrm rot="16200000">
            <a:off x="6189300" y="3685383"/>
            <a:ext cx="7356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Measur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08F55D8-6C48-4D14-AE44-5A0225B77C13}"/>
              </a:ext>
            </a:extLst>
          </p:cNvPr>
          <p:cNvSpPr txBox="1"/>
          <p:nvPr/>
        </p:nvSpPr>
        <p:spPr>
          <a:xfrm rot="16200000">
            <a:off x="6197700" y="1084601"/>
            <a:ext cx="7188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vious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7F3D831-3739-465C-AD8B-C3D1192EBD82}"/>
              </a:ext>
            </a:extLst>
          </p:cNvPr>
          <p:cNvSpPr txBox="1"/>
          <p:nvPr/>
        </p:nvSpPr>
        <p:spPr>
          <a:xfrm rot="16200000">
            <a:off x="6244604" y="2333842"/>
            <a:ext cx="6250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redict</a:t>
            </a:r>
          </a:p>
        </p:txBody>
      </p:sp>
    </p:spTree>
    <p:extLst>
      <p:ext uri="{BB962C8B-B14F-4D97-AF65-F5344CB8AC3E}">
        <p14:creationId xmlns:p14="http://schemas.microsoft.com/office/powerpoint/2010/main" val="4199280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147FCE-CDB7-414D-86C5-1E0D8D66A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16" y="1151707"/>
            <a:ext cx="10143039" cy="62368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83485E3-2C65-462D-8E6F-3F39B9B0BFF0}"/>
              </a:ext>
            </a:extLst>
          </p:cNvPr>
          <p:cNvSpPr txBox="1"/>
          <p:nvPr/>
        </p:nvSpPr>
        <p:spPr>
          <a:xfrm>
            <a:off x="2463050" y="177568"/>
            <a:ext cx="63714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/>
              <a:t>1 D kinematics – State Vector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7086A46-C7EE-4F06-BBC5-E74D0317C91D}"/>
              </a:ext>
            </a:extLst>
          </p:cNvPr>
          <p:cNvSpPr/>
          <p:nvPr/>
        </p:nvSpPr>
        <p:spPr>
          <a:xfrm>
            <a:off x="5879976" y="2663875"/>
            <a:ext cx="1800200" cy="504056"/>
          </a:xfrm>
          <a:prstGeom prst="roundRect">
            <a:avLst/>
          </a:prstGeom>
          <a:solidFill>
            <a:srgbClr val="FFFF00">
              <a:alpha val="2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6637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7B5745-386A-4E61-A060-2655E897822C}"/>
              </a:ext>
            </a:extLst>
          </p:cNvPr>
          <p:cNvSpPr txBox="1"/>
          <p:nvPr/>
        </p:nvSpPr>
        <p:spPr>
          <a:xfrm>
            <a:off x="0" y="107050"/>
            <a:ext cx="7403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u="sng"/>
              <a:t>Constant Acceleration Model (derivation of its state transformation  matrix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F932F2-D0C6-462A-8AC2-6CD2B0E5848B}"/>
              </a:ext>
            </a:extLst>
          </p:cNvPr>
          <p:cNvSpPr txBox="1"/>
          <p:nvPr/>
        </p:nvSpPr>
        <p:spPr>
          <a:xfrm>
            <a:off x="54437" y="586169"/>
            <a:ext cx="1815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Constant Velocity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715BCD2-924C-4955-A95B-DA3C5C511497}"/>
              </a:ext>
            </a:extLst>
          </p:cNvPr>
          <p:cNvCxnSpPr/>
          <p:nvPr/>
        </p:nvCxnSpPr>
        <p:spPr>
          <a:xfrm>
            <a:off x="323555" y="238703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524417-9F4C-4B72-B379-DEF5CFF2CD99}"/>
              </a:ext>
            </a:extLst>
          </p:cNvPr>
          <p:cNvCxnSpPr/>
          <p:nvPr/>
        </p:nvCxnSpPr>
        <p:spPr>
          <a:xfrm flipV="1">
            <a:off x="672471" y="1003403"/>
            <a:ext cx="0" cy="1588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8F22DD2C-086B-4061-95CB-3C603E78C69F}"/>
              </a:ext>
            </a:extLst>
          </p:cNvPr>
          <p:cNvSpPr/>
          <p:nvPr/>
        </p:nvSpPr>
        <p:spPr>
          <a:xfrm>
            <a:off x="1111625" y="1438355"/>
            <a:ext cx="1515976" cy="9504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583EB1-9892-4D6E-A250-F4DFA41C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28068"/>
              </p:ext>
            </p:extLst>
          </p:nvPr>
        </p:nvGraphicFramePr>
        <p:xfrm>
          <a:off x="2545051" y="239055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3" imgW="164880" imgH="279360" progId="Equation.DSMT4">
                  <p:embed/>
                </p:oleObj>
              </mc:Choice>
              <mc:Fallback>
                <p:oleObj name="Equation" r:id="rId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5051" y="2390552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EBEB980-B082-47ED-8A70-2E9E457DA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92533"/>
              </p:ext>
            </p:extLst>
          </p:nvPr>
        </p:nvGraphicFramePr>
        <p:xfrm>
          <a:off x="1021388" y="2387034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6583EB1-9892-4D6E-A250-F4DFA41C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388" y="2387034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6EC769-1AE8-4B66-9A5D-88F986C5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05446"/>
              </p:ext>
            </p:extLst>
          </p:nvPr>
        </p:nvGraphicFramePr>
        <p:xfrm>
          <a:off x="461963" y="1294835"/>
          <a:ext cx="17621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EBEB980-B082-47ED-8A70-2E9E457D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63" y="1294835"/>
                        <a:ext cx="176212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6AB1363-30C3-4F92-B099-890FE40CB59A}"/>
              </a:ext>
            </a:extLst>
          </p:cNvPr>
          <p:cNvCxnSpPr/>
          <p:nvPr/>
        </p:nvCxnSpPr>
        <p:spPr>
          <a:xfrm>
            <a:off x="672472" y="1438355"/>
            <a:ext cx="514017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F18D0C-0FA0-4DCB-893B-6F65ADCB7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81682"/>
              </p:ext>
            </p:extLst>
          </p:nvPr>
        </p:nvGraphicFramePr>
        <p:xfrm>
          <a:off x="1761663" y="177299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1663" y="177299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755EBAB-0A16-463D-BF96-947A5D07A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31461"/>
              </p:ext>
            </p:extLst>
          </p:nvPr>
        </p:nvGraphicFramePr>
        <p:xfrm>
          <a:off x="3411359" y="1593034"/>
          <a:ext cx="17160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1" imgW="2197080" imgH="596880" progId="Equation.DSMT4">
                  <p:embed/>
                </p:oleObj>
              </mc:Choice>
              <mc:Fallback>
                <p:oleObj name="Equation" r:id="rId11" imgW="2197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1359" y="1593034"/>
                        <a:ext cx="17160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A93143-7A7D-4CEE-98AC-850327436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03408"/>
              </p:ext>
            </p:extLst>
          </p:nvPr>
        </p:nvGraphicFramePr>
        <p:xfrm>
          <a:off x="527018" y="3045320"/>
          <a:ext cx="1600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3" imgW="1600200" imgH="1968480" progId="Equation.DSMT4">
                  <p:embed/>
                </p:oleObj>
              </mc:Choice>
              <mc:Fallback>
                <p:oleObj name="Equation" r:id="rId13" imgW="160020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18" y="3045320"/>
                        <a:ext cx="16002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9E53C58-8DA4-4B54-89B8-22C0798A8971}"/>
              </a:ext>
            </a:extLst>
          </p:cNvPr>
          <p:cNvSpPr txBox="1"/>
          <p:nvPr/>
        </p:nvSpPr>
        <p:spPr>
          <a:xfrm>
            <a:off x="200534" y="5392706"/>
            <a:ext cx="3338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uppose our 2D space vector  = {position, velocity}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EC0C541-0B75-4A35-87FA-2DCE2E8D1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91974"/>
              </p:ext>
            </p:extLst>
          </p:nvPr>
        </p:nvGraphicFramePr>
        <p:xfrm>
          <a:off x="323555" y="5908302"/>
          <a:ext cx="31623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5" imgW="3162240" imgH="1739880" progId="Equation.DSMT4">
                  <p:embed/>
                </p:oleObj>
              </mc:Choice>
              <mc:Fallback>
                <p:oleObj name="Equation" r:id="rId15" imgW="31622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555" y="5908302"/>
                        <a:ext cx="31623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D01B5E6-B76F-459D-8997-E52CDDB6E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87001"/>
              </p:ext>
            </p:extLst>
          </p:nvPr>
        </p:nvGraphicFramePr>
        <p:xfrm>
          <a:off x="3838581" y="5908302"/>
          <a:ext cx="205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7" imgW="2057400" imgH="1104840" progId="Equation.DSMT4">
                  <p:embed/>
                </p:oleObj>
              </mc:Choice>
              <mc:Fallback>
                <p:oleObj name="Equation" r:id="rId17" imgW="20574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38581" y="5908302"/>
                        <a:ext cx="2057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699CAAE-75AB-46C5-9657-6E39C6A4EA39}"/>
              </a:ext>
            </a:extLst>
          </p:cNvPr>
          <p:cNvSpPr txBox="1"/>
          <p:nvPr/>
        </p:nvSpPr>
        <p:spPr>
          <a:xfrm>
            <a:off x="3714358" y="5512004"/>
            <a:ext cx="17096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ince constant velocity,..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80179EF-C734-44E8-B9FE-AFB23D9E1D85}"/>
              </a:ext>
            </a:extLst>
          </p:cNvPr>
          <p:cNvCxnSpPr/>
          <p:nvPr/>
        </p:nvCxnSpPr>
        <p:spPr>
          <a:xfrm>
            <a:off x="5976257" y="918189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78D6155-ABF6-4D0D-A149-CF80A858E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33782"/>
              </p:ext>
            </p:extLst>
          </p:nvPr>
        </p:nvGraphicFramePr>
        <p:xfrm>
          <a:off x="3923728" y="3828739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9" imgW="850680" imgH="304560" progId="Equation.DSMT4">
                  <p:embed/>
                </p:oleObj>
              </mc:Choice>
              <mc:Fallback>
                <p:oleObj name="Equation" r:id="rId19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3728" y="3828739"/>
                        <a:ext cx="8509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6738E4BB-1F84-4CE2-95F7-28741C89B7EF}"/>
              </a:ext>
            </a:extLst>
          </p:cNvPr>
          <p:cNvSpPr txBox="1"/>
          <p:nvPr/>
        </p:nvSpPr>
        <p:spPr>
          <a:xfrm>
            <a:off x="2388117" y="3864180"/>
            <a:ext cx="1569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Note from graph, area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1A079C4-C726-41F3-86E5-2D92D3AC4B00}"/>
              </a:ext>
            </a:extLst>
          </p:cNvPr>
          <p:cNvSpPr txBox="1"/>
          <p:nvPr/>
        </p:nvSpPr>
        <p:spPr>
          <a:xfrm>
            <a:off x="6069903" y="652216"/>
            <a:ext cx="2242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Constant Acceleration</a:t>
            </a: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995663FE-F2B8-4F8C-9000-2DB571C280DF}"/>
              </a:ext>
            </a:extLst>
          </p:cNvPr>
          <p:cNvCxnSpPr/>
          <p:nvPr/>
        </p:nvCxnSpPr>
        <p:spPr>
          <a:xfrm>
            <a:off x="6983641" y="2385374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FC88518E-0DD5-4B11-993C-5C9489D8EE2A}"/>
              </a:ext>
            </a:extLst>
          </p:cNvPr>
          <p:cNvCxnSpPr/>
          <p:nvPr/>
        </p:nvCxnSpPr>
        <p:spPr>
          <a:xfrm flipV="1">
            <a:off x="7331465" y="1001743"/>
            <a:ext cx="0" cy="1588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ight Triangle 77">
            <a:extLst>
              <a:ext uri="{FF2B5EF4-FFF2-40B4-BE49-F238E27FC236}">
                <a16:creationId xmlns:a16="http://schemas.microsoft.com/office/drawing/2014/main" id="{A2B45E31-0979-4261-86D2-366EAA468472}"/>
              </a:ext>
            </a:extLst>
          </p:cNvPr>
          <p:cNvSpPr/>
          <p:nvPr/>
        </p:nvSpPr>
        <p:spPr>
          <a:xfrm flipH="1">
            <a:off x="7771711" y="1436695"/>
            <a:ext cx="1515976" cy="950478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200289A-09E4-40D7-A065-5B3926CBF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44850"/>
              </p:ext>
            </p:extLst>
          </p:nvPr>
        </p:nvGraphicFramePr>
        <p:xfrm>
          <a:off x="6960096" y="1246188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1310CA-2D2F-418A-B68F-4A47904B2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0096" y="1246188"/>
                        <a:ext cx="304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0477E3A8-EEFC-4CA3-AD3E-7A15C7805D35}"/>
              </a:ext>
            </a:extLst>
          </p:cNvPr>
          <p:cNvCxnSpPr>
            <a:cxnSpLocks/>
            <a:endCxn id="78" idx="0"/>
          </p:cNvCxnSpPr>
          <p:nvPr/>
        </p:nvCxnSpPr>
        <p:spPr>
          <a:xfrm>
            <a:off x="7320109" y="1436695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1BDE56E-6DF4-49D0-B68F-46EFE9A31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96390"/>
              </p:ext>
            </p:extLst>
          </p:nvPr>
        </p:nvGraphicFramePr>
        <p:xfrm>
          <a:off x="8741609" y="197160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3680D8-5952-4222-9796-380872B95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41609" y="197160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62993A73-1F5A-43DD-8CD1-B9138F8EA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79579"/>
              </p:ext>
            </p:extLst>
          </p:nvPr>
        </p:nvGraphicFramePr>
        <p:xfrm>
          <a:off x="9199563" y="2381250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25" imgW="177480" imgH="279360" progId="Equation.DSMT4">
                  <p:embed/>
                </p:oleObj>
              </mc:Choice>
              <mc:Fallback>
                <p:oleObj name="Equation" r:id="rId25" imgW="17748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4F97117-4C99-4EFD-B16F-2ABE38D88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99563" y="2381250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4C9EBDC-774D-44BA-8445-C5CAEFF6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44375"/>
              </p:ext>
            </p:extLst>
          </p:nvPr>
        </p:nvGraphicFramePr>
        <p:xfrm>
          <a:off x="7752184" y="237788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27" imgW="164880" imgH="279360" progId="Equation.DSMT4">
                  <p:embed/>
                </p:oleObj>
              </mc:Choice>
              <mc:Fallback>
                <p:oleObj name="Equation" r:id="rId27" imgW="1648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A45ADD-4DB4-431D-B654-ECCE2104A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52184" y="237788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5DC39D68-B76C-4F81-B283-CE793709AA41}"/>
              </a:ext>
            </a:extLst>
          </p:cNvPr>
          <p:cNvCxnSpPr>
            <a:cxnSpLocks/>
          </p:cNvCxnSpPr>
          <p:nvPr/>
        </p:nvCxnSpPr>
        <p:spPr>
          <a:xfrm>
            <a:off x="6537096" y="5961069"/>
            <a:ext cx="47949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50B8F18C-6A40-4D85-91FD-194FC1F644D2}"/>
              </a:ext>
            </a:extLst>
          </p:cNvPr>
          <p:cNvCxnSpPr>
            <a:cxnSpLocks/>
          </p:cNvCxnSpPr>
          <p:nvPr/>
        </p:nvCxnSpPr>
        <p:spPr>
          <a:xfrm flipV="1">
            <a:off x="6814252" y="3291078"/>
            <a:ext cx="0" cy="2874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ight Triangle 95">
            <a:extLst>
              <a:ext uri="{FF2B5EF4-FFF2-40B4-BE49-F238E27FC236}">
                <a16:creationId xmlns:a16="http://schemas.microsoft.com/office/drawing/2014/main" id="{19EFD022-3C35-45DD-A81E-AA1C69B02D4E}"/>
              </a:ext>
            </a:extLst>
          </p:cNvPr>
          <p:cNvSpPr/>
          <p:nvPr/>
        </p:nvSpPr>
        <p:spPr>
          <a:xfrm flipH="1">
            <a:off x="7336051" y="4166661"/>
            <a:ext cx="2716826" cy="1796207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BC528746-EDE5-4A62-9BFC-7154767DA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04934"/>
              </p:ext>
            </p:extLst>
          </p:nvPr>
        </p:nvGraphicFramePr>
        <p:xfrm>
          <a:off x="6487456" y="4236855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29" imgW="241200" imgH="241200" progId="Equation.DSMT4">
                  <p:embed/>
                </p:oleObj>
              </mc:Choice>
              <mc:Fallback>
                <p:oleObj name="Equation" r:id="rId29" imgW="2412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8255762-E635-4DC4-8185-0C9FFB181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87456" y="4236855"/>
                        <a:ext cx="304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7CDB3627-0002-4544-B9FC-26A158BDB274}"/>
              </a:ext>
            </a:extLst>
          </p:cNvPr>
          <p:cNvCxnSpPr>
            <a:cxnSpLocks/>
          </p:cNvCxnSpPr>
          <p:nvPr/>
        </p:nvCxnSpPr>
        <p:spPr>
          <a:xfrm>
            <a:off x="6814252" y="4438566"/>
            <a:ext cx="3227739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8F93C896-54D1-450B-AF65-A22779D0C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67818"/>
              </p:ext>
            </p:extLst>
          </p:nvPr>
        </p:nvGraphicFramePr>
        <p:xfrm>
          <a:off x="9953091" y="5941913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1" imgW="177480" imgH="279360" progId="Equation.DSMT4">
                  <p:embed/>
                </p:oleObj>
              </mc:Choice>
              <mc:Fallback>
                <p:oleObj name="Equation" r:id="rId31" imgW="1774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9EF0B20-2885-4CC1-89FA-D67AF9ADB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53091" y="5941913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460E94E2-F134-4948-9B34-0BB1F0733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41124"/>
              </p:ext>
            </p:extLst>
          </p:nvPr>
        </p:nvGraphicFramePr>
        <p:xfrm>
          <a:off x="7621560" y="59419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9326D40-1DB5-456F-BF9B-1B483CA2C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1560" y="594191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>
            <a:extLst>
              <a:ext uri="{FF2B5EF4-FFF2-40B4-BE49-F238E27FC236}">
                <a16:creationId xmlns:a16="http://schemas.microsoft.com/office/drawing/2014/main" id="{B9857B0C-E044-4167-B82B-BE42C132117A}"/>
              </a:ext>
            </a:extLst>
          </p:cNvPr>
          <p:cNvSpPr/>
          <p:nvPr/>
        </p:nvSpPr>
        <p:spPr>
          <a:xfrm>
            <a:off x="7681474" y="5767418"/>
            <a:ext cx="340680" cy="1936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2" name="Arrow: Down 101">
            <a:extLst>
              <a:ext uri="{FF2B5EF4-FFF2-40B4-BE49-F238E27FC236}">
                <a16:creationId xmlns:a16="http://schemas.microsoft.com/office/drawing/2014/main" id="{57EEBD30-CC28-4F45-87B6-7B087798788D}"/>
              </a:ext>
            </a:extLst>
          </p:cNvPr>
          <p:cNvSpPr/>
          <p:nvPr/>
        </p:nvSpPr>
        <p:spPr>
          <a:xfrm>
            <a:off x="8538029" y="3208207"/>
            <a:ext cx="203570" cy="4109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2A52A05E-00B5-4F56-9470-FD2C21738D31}"/>
              </a:ext>
            </a:extLst>
          </p:cNvPr>
          <p:cNvSpPr/>
          <p:nvPr/>
        </p:nvSpPr>
        <p:spPr>
          <a:xfrm>
            <a:off x="8018928" y="5502754"/>
            <a:ext cx="340680" cy="4568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0EA812D4-7960-4C42-ADEB-2F1BD079D6B4}"/>
              </a:ext>
            </a:extLst>
          </p:cNvPr>
          <p:cNvSpPr/>
          <p:nvPr/>
        </p:nvSpPr>
        <p:spPr>
          <a:xfrm>
            <a:off x="8356382" y="5308920"/>
            <a:ext cx="340680" cy="6507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4F1D5708-F1AE-4705-AA2D-BEFBF0E58ED2}"/>
              </a:ext>
            </a:extLst>
          </p:cNvPr>
          <p:cNvSpPr/>
          <p:nvPr/>
        </p:nvSpPr>
        <p:spPr>
          <a:xfrm>
            <a:off x="8698108" y="5144712"/>
            <a:ext cx="340680" cy="8177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BEA05156-7FCB-4B86-82D9-87EC22A0815E}"/>
              </a:ext>
            </a:extLst>
          </p:cNvPr>
          <p:cNvSpPr/>
          <p:nvPr/>
        </p:nvSpPr>
        <p:spPr>
          <a:xfrm>
            <a:off x="9712207" y="4430378"/>
            <a:ext cx="340680" cy="153066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018D017F-3F29-4FA2-894E-FEE2D6CE2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54679"/>
              </p:ext>
            </p:extLst>
          </p:nvPr>
        </p:nvGraphicFramePr>
        <p:xfrm>
          <a:off x="7772400" y="570385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5BDBB34-C52A-475D-A485-7793F4F5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72400" y="570385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A005C86C-CCDE-4C83-BF92-84143773E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52952"/>
              </p:ext>
            </p:extLst>
          </p:nvPr>
        </p:nvGraphicFramePr>
        <p:xfrm>
          <a:off x="8094663" y="55562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35" imgW="215640" imgH="291960" progId="Equation.DSMT4">
                  <p:embed/>
                </p:oleObj>
              </mc:Choice>
              <mc:Fallback>
                <p:oleObj name="Equation" r:id="rId35" imgW="21564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89F51E8-3D8D-42B3-9CB2-07C3ED8E7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094663" y="555625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6BFBEE3E-8ED0-4BC1-B507-EB6ADB465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15775"/>
              </p:ext>
            </p:extLst>
          </p:nvPr>
        </p:nvGraphicFramePr>
        <p:xfrm>
          <a:off x="8423275" y="54387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37" imgW="215640" imgH="279360" progId="Equation.DSMT4">
                  <p:embed/>
                </p:oleObj>
              </mc:Choice>
              <mc:Fallback>
                <p:oleObj name="Equation" r:id="rId37" imgW="215640" imgH="2793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8C1ACE1-08E7-4EF6-BA6D-B85DCBD42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23275" y="54387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E53891E2-A9AB-4C81-8861-247563FC2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03695"/>
              </p:ext>
            </p:extLst>
          </p:nvPr>
        </p:nvGraphicFramePr>
        <p:xfrm>
          <a:off x="8739188" y="53006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39" imgW="215640" imgH="291960" progId="Equation.DSMT4">
                  <p:embed/>
                </p:oleObj>
              </mc:Choice>
              <mc:Fallback>
                <p:oleObj name="Equation" r:id="rId39" imgW="215640" imgH="2919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90B0CBE-4EC4-4F4D-B276-75D61BDD2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739188" y="5300663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79D9BFE0-6A35-407B-A685-0D4038EC0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89498"/>
              </p:ext>
            </p:extLst>
          </p:nvPr>
        </p:nvGraphicFramePr>
        <p:xfrm>
          <a:off x="9775825" y="476881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41" imgW="228600" imgH="279360" progId="Equation.DSMT4">
                  <p:embed/>
                </p:oleObj>
              </mc:Choice>
              <mc:Fallback>
                <p:oleObj name="Equation" r:id="rId41" imgW="228600" imgH="2793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B9ACE3-5A62-4592-ABDD-91EC5C751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775825" y="4768814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>
            <a:extLst>
              <a:ext uri="{FF2B5EF4-FFF2-40B4-BE49-F238E27FC236}">
                <a16:creationId xmlns:a16="http://schemas.microsoft.com/office/drawing/2014/main" id="{E1E9453F-916A-4299-AC1A-D59066BE46D1}"/>
              </a:ext>
            </a:extLst>
          </p:cNvPr>
          <p:cNvSpPr/>
          <p:nvPr/>
        </p:nvSpPr>
        <p:spPr>
          <a:xfrm>
            <a:off x="9201865" y="546440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A2774CF9-CE64-4BD2-90B1-1128C64881E8}"/>
              </a:ext>
            </a:extLst>
          </p:cNvPr>
          <p:cNvSpPr/>
          <p:nvPr/>
        </p:nvSpPr>
        <p:spPr>
          <a:xfrm>
            <a:off x="9354265" y="546440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CE0FA845-D021-43C2-BCE6-B3755429145A}"/>
              </a:ext>
            </a:extLst>
          </p:cNvPr>
          <p:cNvSpPr/>
          <p:nvPr/>
        </p:nvSpPr>
        <p:spPr>
          <a:xfrm>
            <a:off x="9506665" y="546440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58DC355B-350F-4BB9-BA83-64859C5F8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08023"/>
              </p:ext>
            </p:extLst>
          </p:nvPr>
        </p:nvGraphicFramePr>
        <p:xfrm>
          <a:off x="6456040" y="4932327"/>
          <a:ext cx="3365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43" imgW="266400" imgH="241200" progId="Equation.DSMT4">
                  <p:embed/>
                </p:oleObj>
              </mc:Choice>
              <mc:Fallback>
                <p:oleObj name="Equation" r:id="rId43" imgW="266400" imgH="241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93D67AE-BDC4-4A56-9E58-8CA8B3D23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456040" y="4932327"/>
                        <a:ext cx="3365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9BD08BD3-B664-4190-BB63-462B20CA1878}"/>
              </a:ext>
            </a:extLst>
          </p:cNvPr>
          <p:cNvCxnSpPr>
            <a:cxnSpLocks/>
          </p:cNvCxnSpPr>
          <p:nvPr/>
        </p:nvCxnSpPr>
        <p:spPr>
          <a:xfrm>
            <a:off x="6814252" y="5137656"/>
            <a:ext cx="2224536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D8F00840-6EFF-46CF-9B4C-63DE772D6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10037"/>
              </p:ext>
            </p:extLst>
          </p:nvPr>
        </p:nvGraphicFramePr>
        <p:xfrm>
          <a:off x="6470328" y="5136424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45" imgW="253800" imgH="241200" progId="Equation.DSMT4">
                  <p:embed/>
                </p:oleObj>
              </mc:Choice>
              <mc:Fallback>
                <p:oleObj name="Equation" r:id="rId45" imgW="2538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210F73F-3894-4C1C-8A7C-8D0CF7563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470328" y="5136424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5D575A9E-03CA-4998-9A7B-5BC5BCBFF73E}"/>
              </a:ext>
            </a:extLst>
          </p:cNvPr>
          <p:cNvCxnSpPr>
            <a:cxnSpLocks/>
          </p:cNvCxnSpPr>
          <p:nvPr/>
        </p:nvCxnSpPr>
        <p:spPr>
          <a:xfrm>
            <a:off x="6814252" y="5299884"/>
            <a:ext cx="188281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1BB4D49E-3D9B-4E58-947F-D43BCED97029}"/>
              </a:ext>
            </a:extLst>
          </p:cNvPr>
          <p:cNvCxnSpPr>
            <a:cxnSpLocks/>
          </p:cNvCxnSpPr>
          <p:nvPr/>
        </p:nvCxnSpPr>
        <p:spPr>
          <a:xfrm>
            <a:off x="6814252" y="5503435"/>
            <a:ext cx="1496311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24F3FC09-862E-41B4-B0EC-356E4CAF4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93504"/>
              </p:ext>
            </p:extLst>
          </p:nvPr>
        </p:nvGraphicFramePr>
        <p:xfrm>
          <a:off x="6484445" y="5340521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3363332-95AA-4C83-88A4-F7E78DD4E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484445" y="5340521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21B9F8A4-E82E-468E-BEF0-AA85418F914F}"/>
              </a:ext>
            </a:extLst>
          </p:cNvPr>
          <p:cNvCxnSpPr>
            <a:cxnSpLocks/>
          </p:cNvCxnSpPr>
          <p:nvPr/>
        </p:nvCxnSpPr>
        <p:spPr>
          <a:xfrm>
            <a:off x="6814252" y="5769931"/>
            <a:ext cx="122520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B6047DC5-21CC-4291-B3A2-24C0CAF9F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48594"/>
              </p:ext>
            </p:extLst>
          </p:nvPr>
        </p:nvGraphicFramePr>
        <p:xfrm>
          <a:off x="6481631" y="5544617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49" imgW="253800" imgH="241200" progId="Equation.DSMT4">
                  <p:embed/>
                </p:oleObj>
              </mc:Choice>
              <mc:Fallback>
                <p:oleObj name="Equation" r:id="rId49" imgW="25380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D59FE6D-2745-4033-8042-FCD14C941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481631" y="5544617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>
            <a:extLst>
              <a:ext uri="{FF2B5EF4-FFF2-40B4-BE49-F238E27FC236}">
                <a16:creationId xmlns:a16="http://schemas.microsoft.com/office/drawing/2014/main" id="{1485AA81-59EA-433B-97EE-E7ACB1EE04A6}"/>
              </a:ext>
            </a:extLst>
          </p:cNvPr>
          <p:cNvSpPr txBox="1"/>
          <p:nvPr/>
        </p:nvSpPr>
        <p:spPr>
          <a:xfrm>
            <a:off x="6947306" y="2769707"/>
            <a:ext cx="30571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What is the distance travelled by the time tn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03AC8BD-1357-4F20-AA47-C7E3C8D4A54F}"/>
                  </a:ext>
                </a:extLst>
              </p:cNvPr>
              <p:cNvSpPr txBox="1"/>
              <p:nvPr/>
            </p:nvSpPr>
            <p:spPr>
              <a:xfrm>
                <a:off x="6637811" y="6555042"/>
                <a:ext cx="492878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1200"/>
                  <a:t>Total distance travelled is approximate sum of distances in each step above. </a:t>
                </a:r>
              </a:p>
              <a:p>
                <a:r>
                  <a:rPr lang="en-IN" sz="1200"/>
                  <a:t>Each distance is given by its Are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IN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IN" sz="1200"/>
                  <a:t>. Thus summing them up should give </a:t>
                </a:r>
              </a:p>
              <a:p>
                <a:r>
                  <a:rPr lang="en-IN" sz="1200"/>
                  <a:t>Approximate total distance travelled.</a:t>
                </a: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103AC8BD-1357-4F20-AA47-C7E3C8D4A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7811" y="6555042"/>
                <a:ext cx="4928785" cy="646331"/>
              </a:xfrm>
              <a:prstGeom prst="rect">
                <a:avLst/>
              </a:prstGeom>
              <a:blipFill>
                <a:blip r:embed="rId51"/>
                <a:stretch>
                  <a:fillRect l="-124" b="-66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98CEB1C2-F247-4472-8288-31E4423F0574}"/>
              </a:ext>
            </a:extLst>
          </p:cNvPr>
          <p:cNvCxnSpPr/>
          <p:nvPr/>
        </p:nvCxnSpPr>
        <p:spPr>
          <a:xfrm>
            <a:off x="8697062" y="6081613"/>
            <a:ext cx="3417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4ECD0694-800B-47F8-8C39-E1C6DCDB9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03817"/>
              </p:ext>
            </p:extLst>
          </p:nvPr>
        </p:nvGraphicFramePr>
        <p:xfrm>
          <a:off x="7176120" y="59419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52" imgW="164880" imgH="279360" progId="Equation.DSMT4">
                  <p:embed/>
                </p:oleObj>
              </mc:Choice>
              <mc:Fallback>
                <p:oleObj name="Equation" r:id="rId52" imgW="164880" imgH="2793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BAC4C4A-B0D0-492C-A007-DE240D296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176120" y="594191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A9303089-C44F-41A3-A3C2-89695449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9350"/>
              </p:ext>
            </p:extLst>
          </p:nvPr>
        </p:nvGraphicFramePr>
        <p:xfrm>
          <a:off x="7921625" y="59419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54" imgW="164880" imgH="279360" progId="Equation.DSMT4">
                  <p:embed/>
                </p:oleObj>
              </mc:Choice>
              <mc:Fallback>
                <p:oleObj name="Equation" r:id="rId54" imgW="16488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BE73207-55FF-419A-80F0-1BA69F113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921625" y="594191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043AB24C-39B0-441A-A737-27A699335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5556"/>
              </p:ext>
            </p:extLst>
          </p:nvPr>
        </p:nvGraphicFramePr>
        <p:xfrm>
          <a:off x="8751953" y="6084884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56" imgW="279360" imgH="203040" progId="Equation.DSMT4">
                  <p:embed/>
                </p:oleObj>
              </mc:Choice>
              <mc:Fallback>
                <p:oleObj name="Equation" r:id="rId56" imgW="27936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10D9806-281C-4D56-A80F-FA0C08D39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8751953" y="6084884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3B98A11-2F80-403C-BE51-8A814A379110}"/>
              </a:ext>
            </a:extLst>
          </p:cNvPr>
          <p:cNvCxnSpPr>
            <a:cxnSpLocks/>
          </p:cNvCxnSpPr>
          <p:nvPr/>
        </p:nvCxnSpPr>
        <p:spPr>
          <a:xfrm>
            <a:off x="1244400" y="2497546"/>
            <a:ext cx="1197685" cy="949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7F730ABB-8655-4394-BC35-6727AC178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5010"/>
              </p:ext>
            </p:extLst>
          </p:nvPr>
        </p:nvGraphicFramePr>
        <p:xfrm>
          <a:off x="1567357" y="2524032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6" imgW="279360" imgH="203040" progId="Equation.DSMT4">
                  <p:embed/>
                </p:oleObj>
              </mc:Choice>
              <mc:Fallback>
                <p:oleObj name="Equation" r:id="rId56" imgW="279360" imgH="20304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043AB24C-39B0-441A-A737-27A699335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567357" y="2524032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190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CBC2C6-25B8-4310-9F8C-3822DB3767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2326" y="3679211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8" name="Equation" r:id="rId3" imgW="2019240" imgH="825480" progId="Equation.DSMT4">
                  <p:embed/>
                </p:oleObj>
              </mc:Choice>
              <mc:Fallback>
                <p:oleObj name="Equation" r:id="rId3" imgW="2019240" imgH="825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0CBC2C6-25B8-4310-9F8C-3822DB376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326" y="3679211"/>
                        <a:ext cx="2019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5A85A30-1F9E-4041-BA3D-0872F4B43B31}"/>
              </a:ext>
            </a:extLst>
          </p:cNvPr>
          <p:cNvSpPr txBox="1"/>
          <p:nvPr/>
        </p:nvSpPr>
        <p:spPr>
          <a:xfrm>
            <a:off x="261557" y="4750504"/>
            <a:ext cx="5186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The more rectangles we take, the better the accuracy for area (i.e displacement)</a:t>
            </a:r>
          </a:p>
          <a:p>
            <a:r>
              <a:rPr lang="en-IN" sz="1200"/>
              <a:t>Thus, when n tends to infinity, we get,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C64CCDD-B646-4357-9921-E860DB5659E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9515" y="5372918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9" name="Equation" r:id="rId5" imgW="1180800" imgH="571320" progId="Equation.DSMT4">
                  <p:embed/>
                </p:oleObj>
              </mc:Choice>
              <mc:Fallback>
                <p:oleObj name="Equation" r:id="rId5" imgW="1180800" imgH="57132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C64CCDD-B646-4357-9921-E860DB565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9515" y="5372918"/>
                        <a:ext cx="1181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CAAC045A-9C6B-422B-9B8D-4A7E324BB92E}"/>
              </a:ext>
            </a:extLst>
          </p:cNvPr>
          <p:cNvSpPr txBox="1"/>
          <p:nvPr/>
        </p:nvSpPr>
        <p:spPr>
          <a:xfrm>
            <a:off x="261557" y="6091172"/>
            <a:ext cx="4101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Note this is a Riemann sum which is equal to a definite integral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3C602EB-9A64-4733-A711-500BD6B070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5838" y="6537325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0" name="Equation" r:id="rId7" imgW="2095200" imgH="685800" progId="Equation.DSMT4">
                  <p:embed/>
                </p:oleObj>
              </mc:Choice>
              <mc:Fallback>
                <p:oleObj name="Equation" r:id="rId7" imgW="2095200" imgH="685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3C602EB-9A64-4733-A711-500BD6B07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838" y="6537325"/>
                        <a:ext cx="2095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2CFE04BE-440F-4E38-BA58-3D5E581BDEDC}"/>
              </a:ext>
            </a:extLst>
          </p:cNvPr>
          <p:cNvSpPr txBox="1"/>
          <p:nvPr/>
        </p:nvSpPr>
        <p:spPr>
          <a:xfrm>
            <a:off x="5591944" y="791667"/>
            <a:ext cx="52926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Note, ours is a constant acceleration. Thus, equation of our line can be written as 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8DE9F0C-7867-4F9D-AC5F-C065BDCEE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9142"/>
              </p:ext>
            </p:extLst>
          </p:nvPr>
        </p:nvGraphicFramePr>
        <p:xfrm>
          <a:off x="5712992" y="1333896"/>
          <a:ext cx="1676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1" name="Equation" r:id="rId9" imgW="1676160" imgH="2145960" progId="Equation.DSMT4">
                  <p:embed/>
                </p:oleObj>
              </mc:Choice>
              <mc:Fallback>
                <p:oleObj name="Equation" r:id="rId9" imgW="1676160" imgH="21459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8DE9F0C-7867-4F9D-AC5F-C065BDCEE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2992" y="1333896"/>
                        <a:ext cx="16764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167E6F01-3A36-4AE3-A068-0030044C06AC}"/>
              </a:ext>
            </a:extLst>
          </p:cNvPr>
          <p:cNvSpPr txBox="1"/>
          <p:nvPr/>
        </p:nvSpPr>
        <p:spPr>
          <a:xfrm>
            <a:off x="7923765" y="1957658"/>
            <a:ext cx="16380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Where m is just a slope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614C00B-EBAF-4E46-BA10-DF9F39C7C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88394"/>
              </p:ext>
            </p:extLst>
          </p:nvPr>
        </p:nvGraphicFramePr>
        <p:xfrm>
          <a:off x="5624413" y="3745426"/>
          <a:ext cx="450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2" name="Equation" r:id="rId11" imgW="4508280" imgH="2577960" progId="Equation.DSMT4">
                  <p:embed/>
                </p:oleObj>
              </mc:Choice>
              <mc:Fallback>
                <p:oleObj name="Equation" r:id="rId11" imgW="4508280" imgH="25779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614C00B-EBAF-4E46-BA10-DF9F39C7C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4413" y="3745426"/>
                        <a:ext cx="450850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7EA1137B-0AF5-461C-92E7-27BEBEA3F09D}"/>
              </a:ext>
            </a:extLst>
          </p:cNvPr>
          <p:cNvSpPr txBox="1"/>
          <p:nvPr/>
        </p:nvSpPr>
        <p:spPr>
          <a:xfrm>
            <a:off x="5447849" y="6018456"/>
            <a:ext cx="39743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Thus we arrived at the area of triangle as total displacement.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7BA41FD-232F-4D97-81AF-BA84362FF604}"/>
              </a:ext>
            </a:extLst>
          </p:cNvPr>
          <p:cNvCxnSpPr>
            <a:cxnSpLocks/>
          </p:cNvCxnSpPr>
          <p:nvPr/>
        </p:nvCxnSpPr>
        <p:spPr>
          <a:xfrm>
            <a:off x="186883" y="2971707"/>
            <a:ext cx="47949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7CB378F-1388-4F31-8C1F-C94B7402B3EA}"/>
              </a:ext>
            </a:extLst>
          </p:cNvPr>
          <p:cNvCxnSpPr>
            <a:cxnSpLocks/>
          </p:cNvCxnSpPr>
          <p:nvPr/>
        </p:nvCxnSpPr>
        <p:spPr>
          <a:xfrm flipV="1">
            <a:off x="464039" y="301716"/>
            <a:ext cx="0" cy="2874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ight Triangle 53">
            <a:extLst>
              <a:ext uri="{FF2B5EF4-FFF2-40B4-BE49-F238E27FC236}">
                <a16:creationId xmlns:a16="http://schemas.microsoft.com/office/drawing/2014/main" id="{90018343-5131-4A75-BF60-8B5FFA942CE2}"/>
              </a:ext>
            </a:extLst>
          </p:cNvPr>
          <p:cNvSpPr/>
          <p:nvPr/>
        </p:nvSpPr>
        <p:spPr>
          <a:xfrm flipH="1">
            <a:off x="985838" y="1177299"/>
            <a:ext cx="2716826" cy="1796207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496DA8C-0AC7-4A3C-B362-7B0934FDC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41748"/>
              </p:ext>
            </p:extLst>
          </p:nvPr>
        </p:nvGraphicFramePr>
        <p:xfrm>
          <a:off x="137243" y="1247493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8255762-E635-4DC4-8185-0C9FFB181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243" y="1247493"/>
                        <a:ext cx="304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D3626EF-A946-4F44-A210-F372AFBCEF72}"/>
              </a:ext>
            </a:extLst>
          </p:cNvPr>
          <p:cNvCxnSpPr>
            <a:cxnSpLocks/>
          </p:cNvCxnSpPr>
          <p:nvPr/>
        </p:nvCxnSpPr>
        <p:spPr>
          <a:xfrm>
            <a:off x="464039" y="1449204"/>
            <a:ext cx="3227739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98873EE-0E3C-4530-9F48-11D2B30C0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4609"/>
              </p:ext>
            </p:extLst>
          </p:nvPr>
        </p:nvGraphicFramePr>
        <p:xfrm>
          <a:off x="3602878" y="2952551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" name="Equation" r:id="rId15" imgW="177480" imgH="279360" progId="Equation.DSMT4">
                  <p:embed/>
                </p:oleObj>
              </mc:Choice>
              <mc:Fallback>
                <p:oleObj name="Equation" r:id="rId15" imgW="1774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9EF0B20-2885-4CC1-89FA-D67AF9ADB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2878" y="2952551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8783A82-F270-4E81-9AF7-03D5F18E3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1222"/>
              </p:ext>
            </p:extLst>
          </p:nvPr>
        </p:nvGraphicFramePr>
        <p:xfrm>
          <a:off x="1271347" y="295255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5"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9326D40-1DB5-456F-BF9B-1B483CA2C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1347" y="295255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>
            <a:extLst>
              <a:ext uri="{FF2B5EF4-FFF2-40B4-BE49-F238E27FC236}">
                <a16:creationId xmlns:a16="http://schemas.microsoft.com/office/drawing/2014/main" id="{0C1B16D0-8B03-418C-B388-6D9E7F553739}"/>
              </a:ext>
            </a:extLst>
          </p:cNvPr>
          <p:cNvSpPr/>
          <p:nvPr/>
        </p:nvSpPr>
        <p:spPr>
          <a:xfrm>
            <a:off x="1331261" y="2778056"/>
            <a:ext cx="340680" cy="1936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98F6A22D-53E8-4A76-B9CD-FECDDF29D8C9}"/>
              </a:ext>
            </a:extLst>
          </p:cNvPr>
          <p:cNvSpPr/>
          <p:nvPr/>
        </p:nvSpPr>
        <p:spPr>
          <a:xfrm>
            <a:off x="1668715" y="2513392"/>
            <a:ext cx="340680" cy="4568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2E62FEE5-EEFC-4281-AFB8-F61C85A110F9}"/>
              </a:ext>
            </a:extLst>
          </p:cNvPr>
          <p:cNvSpPr/>
          <p:nvPr/>
        </p:nvSpPr>
        <p:spPr>
          <a:xfrm>
            <a:off x="2006169" y="2319558"/>
            <a:ext cx="340680" cy="6507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33C4BE83-33DA-4515-80FB-A57426F065B2}"/>
              </a:ext>
            </a:extLst>
          </p:cNvPr>
          <p:cNvSpPr/>
          <p:nvPr/>
        </p:nvSpPr>
        <p:spPr>
          <a:xfrm>
            <a:off x="2347895" y="2155350"/>
            <a:ext cx="340680" cy="8177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B5740549-98AC-49D2-8038-4A0EC0714C8E}"/>
              </a:ext>
            </a:extLst>
          </p:cNvPr>
          <p:cNvSpPr/>
          <p:nvPr/>
        </p:nvSpPr>
        <p:spPr>
          <a:xfrm>
            <a:off x="3361994" y="1441016"/>
            <a:ext cx="340680" cy="153066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876FCA7-BEF8-4A65-A116-A896E8BA0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85593"/>
              </p:ext>
            </p:extLst>
          </p:nvPr>
        </p:nvGraphicFramePr>
        <p:xfrm>
          <a:off x="1422187" y="271449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5BDBB34-C52A-475D-A485-7793F4F5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2187" y="271449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76ADB78-5F28-488D-97F1-57D5E702F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23397"/>
              </p:ext>
            </p:extLst>
          </p:nvPr>
        </p:nvGraphicFramePr>
        <p:xfrm>
          <a:off x="1744450" y="256688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7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89F51E8-3D8D-42B3-9CB2-07C3ED8E7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44450" y="2566888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26C4AEF-80BD-439D-997B-DF9AC9BAF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18827"/>
              </p:ext>
            </p:extLst>
          </p:nvPr>
        </p:nvGraphicFramePr>
        <p:xfrm>
          <a:off x="2073062" y="2449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8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8C1ACE1-08E7-4EF6-BA6D-B85DCBD42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3062" y="244941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E807F3A-8588-495D-963B-B28408E87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2305"/>
              </p:ext>
            </p:extLst>
          </p:nvPr>
        </p:nvGraphicFramePr>
        <p:xfrm>
          <a:off x="2388975" y="231130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9" name="Equation" r:id="rId25" imgW="215640" imgH="291960" progId="Equation.DSMT4">
                  <p:embed/>
                </p:oleObj>
              </mc:Choice>
              <mc:Fallback>
                <p:oleObj name="Equation" r:id="rId25" imgW="215640" imgH="2919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90B0CBE-4EC4-4F4D-B276-75D61BDD2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8975" y="2311301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F8E5B815-8B99-4576-935D-641212200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50055"/>
              </p:ext>
            </p:extLst>
          </p:nvPr>
        </p:nvGraphicFramePr>
        <p:xfrm>
          <a:off x="3425612" y="177945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" name="Equation" r:id="rId27" imgW="228600" imgH="279360" progId="Equation.DSMT4">
                  <p:embed/>
                </p:oleObj>
              </mc:Choice>
              <mc:Fallback>
                <p:oleObj name="Equation" r:id="rId27" imgW="228600" imgH="2793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B9ACE3-5A62-4592-ABDD-91EC5C751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5612" y="177945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>
            <a:extLst>
              <a:ext uri="{FF2B5EF4-FFF2-40B4-BE49-F238E27FC236}">
                <a16:creationId xmlns:a16="http://schemas.microsoft.com/office/drawing/2014/main" id="{B8AF1000-2432-46B7-9D1D-DD116A7CE64C}"/>
              </a:ext>
            </a:extLst>
          </p:cNvPr>
          <p:cNvSpPr/>
          <p:nvPr/>
        </p:nvSpPr>
        <p:spPr>
          <a:xfrm>
            <a:off x="2851652" y="247504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E8561DE-CD8C-4CE3-B3F0-426A721D1FB1}"/>
              </a:ext>
            </a:extLst>
          </p:cNvPr>
          <p:cNvSpPr/>
          <p:nvPr/>
        </p:nvSpPr>
        <p:spPr>
          <a:xfrm>
            <a:off x="3004052" y="247504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E1942509-5B75-44B0-84F1-F77FED8BE476}"/>
              </a:ext>
            </a:extLst>
          </p:cNvPr>
          <p:cNvSpPr/>
          <p:nvPr/>
        </p:nvSpPr>
        <p:spPr>
          <a:xfrm>
            <a:off x="3156452" y="247504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928CD957-FA30-4691-982E-8C0F44E03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42937"/>
              </p:ext>
            </p:extLst>
          </p:nvPr>
        </p:nvGraphicFramePr>
        <p:xfrm>
          <a:off x="105827" y="1942965"/>
          <a:ext cx="3365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" name="Equation" r:id="rId29" imgW="266400" imgH="241200" progId="Equation.DSMT4">
                  <p:embed/>
                </p:oleObj>
              </mc:Choice>
              <mc:Fallback>
                <p:oleObj name="Equation" r:id="rId29" imgW="266400" imgH="241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93D67AE-BDC4-4A56-9E58-8CA8B3D23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5827" y="1942965"/>
                        <a:ext cx="3365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F3E6DA52-8CC0-463E-91DC-CD672D1972FF}"/>
              </a:ext>
            </a:extLst>
          </p:cNvPr>
          <p:cNvCxnSpPr>
            <a:cxnSpLocks/>
          </p:cNvCxnSpPr>
          <p:nvPr/>
        </p:nvCxnSpPr>
        <p:spPr>
          <a:xfrm>
            <a:off x="464039" y="2148294"/>
            <a:ext cx="2224536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D1FA693B-78B5-4B3D-B83F-3F53E5C6D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7657"/>
              </p:ext>
            </p:extLst>
          </p:nvPr>
        </p:nvGraphicFramePr>
        <p:xfrm>
          <a:off x="120115" y="2147062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2" name="Equation" r:id="rId31" imgW="253800" imgH="241200" progId="Equation.DSMT4">
                  <p:embed/>
                </p:oleObj>
              </mc:Choice>
              <mc:Fallback>
                <p:oleObj name="Equation" r:id="rId31" imgW="2538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210F73F-3894-4C1C-8A7C-8D0CF7563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0115" y="2147062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20152F7-DF33-4F7C-9D6D-CA834189969F}"/>
              </a:ext>
            </a:extLst>
          </p:cNvPr>
          <p:cNvCxnSpPr>
            <a:cxnSpLocks/>
          </p:cNvCxnSpPr>
          <p:nvPr/>
        </p:nvCxnSpPr>
        <p:spPr>
          <a:xfrm>
            <a:off x="464039" y="2310522"/>
            <a:ext cx="188281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3F74AB71-EB6F-4F32-A4DF-AA7A5716226E}"/>
              </a:ext>
            </a:extLst>
          </p:cNvPr>
          <p:cNvCxnSpPr>
            <a:cxnSpLocks/>
          </p:cNvCxnSpPr>
          <p:nvPr/>
        </p:nvCxnSpPr>
        <p:spPr>
          <a:xfrm>
            <a:off x="464039" y="2514073"/>
            <a:ext cx="1496311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D6321E23-70F3-40DE-9FB9-6F353A535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03481"/>
              </p:ext>
            </p:extLst>
          </p:nvPr>
        </p:nvGraphicFramePr>
        <p:xfrm>
          <a:off x="134232" y="2351159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3" name="Equation" r:id="rId33" imgW="253800" imgH="241200" progId="Equation.DSMT4">
                  <p:embed/>
                </p:oleObj>
              </mc:Choice>
              <mc:Fallback>
                <p:oleObj name="Equation" r:id="rId33" imgW="25380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3363332-95AA-4C83-88A4-F7E78DD4E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4232" y="2351159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FD3699-C40C-436A-853F-2E8D4410495C}"/>
              </a:ext>
            </a:extLst>
          </p:cNvPr>
          <p:cNvCxnSpPr>
            <a:cxnSpLocks/>
          </p:cNvCxnSpPr>
          <p:nvPr/>
        </p:nvCxnSpPr>
        <p:spPr>
          <a:xfrm>
            <a:off x="464039" y="2780569"/>
            <a:ext cx="122520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00C393C0-6636-4209-BBCE-51DB53C75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8610"/>
              </p:ext>
            </p:extLst>
          </p:nvPr>
        </p:nvGraphicFramePr>
        <p:xfrm>
          <a:off x="131418" y="2555255"/>
          <a:ext cx="320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4" name="Equation" r:id="rId35" imgW="253800" imgH="241200" progId="Equation.DSMT4">
                  <p:embed/>
                </p:oleObj>
              </mc:Choice>
              <mc:Fallback>
                <p:oleObj name="Equation" r:id="rId35" imgW="25380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D59FE6D-2745-4033-8042-FCD14C941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1418" y="2555255"/>
                        <a:ext cx="3206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88F58BD0-257D-4F07-8357-6CFAEDBDB148}"/>
              </a:ext>
            </a:extLst>
          </p:cNvPr>
          <p:cNvCxnSpPr/>
          <p:nvPr/>
        </p:nvCxnSpPr>
        <p:spPr>
          <a:xfrm>
            <a:off x="2346849" y="3092251"/>
            <a:ext cx="3417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4C85F321-BA7A-40E8-A491-A5356FF6C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88411"/>
              </p:ext>
            </p:extLst>
          </p:nvPr>
        </p:nvGraphicFramePr>
        <p:xfrm>
          <a:off x="825907" y="295255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5" name="Equation" r:id="rId37" imgW="164880" imgH="279360" progId="Equation.DSMT4">
                  <p:embed/>
                </p:oleObj>
              </mc:Choice>
              <mc:Fallback>
                <p:oleObj name="Equation" r:id="rId37" imgW="164880" imgH="2793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BAC4C4A-B0D0-492C-A007-DE240D296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25907" y="295255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1C3CE8DB-7B0C-4E56-A8F1-096DC08AF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86373"/>
              </p:ext>
            </p:extLst>
          </p:nvPr>
        </p:nvGraphicFramePr>
        <p:xfrm>
          <a:off x="1571412" y="295255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6" name="Equation" r:id="rId39" imgW="164880" imgH="279360" progId="Equation.DSMT4">
                  <p:embed/>
                </p:oleObj>
              </mc:Choice>
              <mc:Fallback>
                <p:oleObj name="Equation" r:id="rId39" imgW="16488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BE73207-55FF-419A-80F0-1BA69F113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571412" y="295255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5CAA719-140B-48B7-BCA4-28A7B9FD2709}"/>
              </a:ext>
            </a:extLst>
          </p:cNvPr>
          <p:cNvCxnSpPr/>
          <p:nvPr/>
        </p:nvCxnSpPr>
        <p:spPr>
          <a:xfrm>
            <a:off x="5413599" y="613668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5887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C24E1BA-2260-40BF-ADCE-6F5012C3599A}"/>
              </a:ext>
            </a:extLst>
          </p:cNvPr>
          <p:cNvCxnSpPr/>
          <p:nvPr/>
        </p:nvCxnSpPr>
        <p:spPr>
          <a:xfrm>
            <a:off x="267370" y="1740346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68B31E1-2373-472F-BB5F-74F2E5276CAA}"/>
              </a:ext>
            </a:extLst>
          </p:cNvPr>
          <p:cNvCxnSpPr/>
          <p:nvPr/>
        </p:nvCxnSpPr>
        <p:spPr>
          <a:xfrm flipV="1">
            <a:off x="615194" y="356715"/>
            <a:ext cx="0" cy="1588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ight Triangle 17">
            <a:extLst>
              <a:ext uri="{FF2B5EF4-FFF2-40B4-BE49-F238E27FC236}">
                <a16:creationId xmlns:a16="http://schemas.microsoft.com/office/drawing/2014/main" id="{51B408C0-BC7A-49CE-AA42-3EA17D41540F}"/>
              </a:ext>
            </a:extLst>
          </p:cNvPr>
          <p:cNvSpPr/>
          <p:nvPr/>
        </p:nvSpPr>
        <p:spPr>
          <a:xfrm flipH="1">
            <a:off x="1055440" y="791667"/>
            <a:ext cx="1515976" cy="950478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06BA468-A6C0-48D5-A105-ACE9AEC9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2349"/>
              </p:ext>
            </p:extLst>
          </p:nvPr>
        </p:nvGraphicFramePr>
        <p:xfrm>
          <a:off x="243825" y="601160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200289A-09E4-40D7-A065-5B3926CBF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25" y="601160"/>
                        <a:ext cx="304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FF9191F-2152-4ED2-8DDE-B864CFE65664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603838" y="791667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06AD02-B240-4E97-B9F0-7B68D448A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57477"/>
              </p:ext>
            </p:extLst>
          </p:nvPr>
        </p:nvGraphicFramePr>
        <p:xfrm>
          <a:off x="2025338" y="132657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3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71BDE56E-6DF4-49D0-B68F-46EFE9A31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338" y="132657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EF914EE-7156-4CDE-B23D-06EE24683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08"/>
              </p:ext>
            </p:extLst>
          </p:nvPr>
        </p:nvGraphicFramePr>
        <p:xfrm>
          <a:off x="2483292" y="1736222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4" name="Equation" r:id="rId7" imgW="177480" imgH="279360" progId="Equation.DSMT4">
                  <p:embed/>
                </p:oleObj>
              </mc:Choice>
              <mc:Fallback>
                <p:oleObj name="Equation" r:id="rId7" imgW="177480" imgH="2793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62993A73-1F5A-43DD-8CD1-B9138F8EA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292" y="1736222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ED2E8AD-112D-4921-B91C-974C865DE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61820"/>
              </p:ext>
            </p:extLst>
          </p:nvPr>
        </p:nvGraphicFramePr>
        <p:xfrm>
          <a:off x="1035913" y="173285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5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4C9EBDC-774D-44BA-8445-C5CAEFF69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913" y="173285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E53FC88-E5B1-46FD-B54D-12E97E3EF67F}"/>
              </a:ext>
            </a:extLst>
          </p:cNvPr>
          <p:cNvCxnSpPr>
            <a:cxnSpLocks/>
          </p:cNvCxnSpPr>
          <p:nvPr/>
        </p:nvCxnSpPr>
        <p:spPr>
          <a:xfrm>
            <a:off x="1271290" y="1895382"/>
            <a:ext cx="1197685" cy="949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9144E48-F8DF-43C7-B4A6-D8EF0780E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77382"/>
              </p:ext>
            </p:extLst>
          </p:nvPr>
        </p:nvGraphicFramePr>
        <p:xfrm>
          <a:off x="1594247" y="1921868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7F730ABB-8655-4394-BC35-6727AC178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4247" y="1921868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1B91A7F0-3CD2-4374-9FCF-3A7A3EA97B39}"/>
              </a:ext>
            </a:extLst>
          </p:cNvPr>
          <p:cNvSpPr txBox="1"/>
          <p:nvPr/>
        </p:nvSpPr>
        <p:spPr>
          <a:xfrm>
            <a:off x="335360" y="2447851"/>
            <a:ext cx="44718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Now we know area of triangle could give us total displacement. Thus,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017DF60-B6EC-43B7-BE68-7F064F5B8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69373"/>
              </p:ext>
            </p:extLst>
          </p:nvPr>
        </p:nvGraphicFramePr>
        <p:xfrm>
          <a:off x="387038" y="3047633"/>
          <a:ext cx="1854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7" name="Equation" r:id="rId13" imgW="1854000" imgH="2895480" progId="Equation.DSMT4">
                  <p:embed/>
                </p:oleObj>
              </mc:Choice>
              <mc:Fallback>
                <p:oleObj name="Equation" r:id="rId13" imgW="1854000" imgH="2895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9144E48-F8DF-43C7-B4A6-D8EF0780E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038" y="3047633"/>
                        <a:ext cx="18542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768A5AD6-40CB-4E36-A589-99F90ACD5F1C}"/>
              </a:ext>
            </a:extLst>
          </p:cNvPr>
          <p:cNvSpPr txBox="1"/>
          <p:nvPr/>
        </p:nvSpPr>
        <p:spPr>
          <a:xfrm>
            <a:off x="2499873" y="3018579"/>
            <a:ext cx="367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Acceleration ‘a’ is constant, so in relation with velocity,.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F32E2A2-30B5-4300-8378-43E904E2B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07417"/>
              </p:ext>
            </p:extLst>
          </p:nvPr>
        </p:nvGraphicFramePr>
        <p:xfrm>
          <a:off x="2571292" y="3412593"/>
          <a:ext cx="157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8" name="Equation" r:id="rId15" imgW="1574640" imgH="1206360" progId="Equation.DSMT4">
                  <p:embed/>
                </p:oleObj>
              </mc:Choice>
              <mc:Fallback>
                <p:oleObj name="Equation" r:id="rId15" imgW="1574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1292" y="3412593"/>
                        <a:ext cx="15748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1B78E71-33B9-47F6-A80E-1B56B436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85030"/>
              </p:ext>
            </p:extLst>
          </p:nvPr>
        </p:nvGraphicFramePr>
        <p:xfrm>
          <a:off x="2571292" y="4745993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9" name="Equation" r:id="rId17" imgW="863280" imgH="355320" progId="Equation.DSMT4">
                  <p:embed/>
                </p:oleObj>
              </mc:Choice>
              <mc:Fallback>
                <p:oleObj name="Equation" r:id="rId17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1292" y="4745993"/>
                        <a:ext cx="863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CDA66B3C-1B8B-4D94-8410-986BAD71A714}"/>
              </a:ext>
            </a:extLst>
          </p:cNvPr>
          <p:cNvSpPr txBox="1"/>
          <p:nvPr/>
        </p:nvSpPr>
        <p:spPr>
          <a:xfrm>
            <a:off x="2461608" y="5259014"/>
            <a:ext cx="3338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uppose our 2D space vector  = {position, velocity}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E3DC4A-63A8-4506-8216-A1900F71E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89902"/>
              </p:ext>
            </p:extLst>
          </p:nvPr>
        </p:nvGraphicFramePr>
        <p:xfrm>
          <a:off x="2495825" y="5684838"/>
          <a:ext cx="2311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0" name="Equation" r:id="rId19" imgW="2311200" imgH="2234880" progId="Equation.DSMT4">
                  <p:embed/>
                </p:oleObj>
              </mc:Choice>
              <mc:Fallback>
                <p:oleObj name="Equation" r:id="rId19" imgW="2311200" imgH="223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C0C541-0B75-4A35-87FA-2DCE2E8D1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5825" y="5684838"/>
                        <a:ext cx="23114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BBCC191-3EA8-4DC1-A350-8C6EB7EC835F}"/>
              </a:ext>
            </a:extLst>
          </p:cNvPr>
          <p:cNvCxnSpPr/>
          <p:nvPr/>
        </p:nvCxnSpPr>
        <p:spPr>
          <a:xfrm>
            <a:off x="6096000" y="824164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4ACCF50-B4E3-4BAD-9AA3-6350B5615C60}"/>
              </a:ext>
            </a:extLst>
          </p:cNvPr>
          <p:cNvSpPr txBox="1"/>
          <p:nvPr/>
        </p:nvSpPr>
        <p:spPr>
          <a:xfrm>
            <a:off x="6108264" y="84788"/>
            <a:ext cx="3585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Constant Acceleration after a while..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F3C7011-BF15-4020-B643-71715CD9C084}"/>
              </a:ext>
            </a:extLst>
          </p:cNvPr>
          <p:cNvCxnSpPr/>
          <p:nvPr/>
        </p:nvCxnSpPr>
        <p:spPr>
          <a:xfrm>
            <a:off x="7665796" y="3098287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A418A08-F681-41BC-8AAC-BC607EC10CC2}"/>
              </a:ext>
            </a:extLst>
          </p:cNvPr>
          <p:cNvCxnSpPr>
            <a:cxnSpLocks/>
          </p:cNvCxnSpPr>
          <p:nvPr/>
        </p:nvCxnSpPr>
        <p:spPr>
          <a:xfrm flipV="1">
            <a:off x="8013620" y="870118"/>
            <a:ext cx="0" cy="2432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ight Triangle 41">
            <a:extLst>
              <a:ext uri="{FF2B5EF4-FFF2-40B4-BE49-F238E27FC236}">
                <a16:creationId xmlns:a16="http://schemas.microsoft.com/office/drawing/2014/main" id="{372842A0-4F48-44DD-B081-B8E6D3C088E3}"/>
              </a:ext>
            </a:extLst>
          </p:cNvPr>
          <p:cNvSpPr/>
          <p:nvPr/>
        </p:nvSpPr>
        <p:spPr>
          <a:xfrm flipH="1">
            <a:off x="8453866" y="1204751"/>
            <a:ext cx="1515976" cy="950478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5BA615D-F330-41FD-97B4-E904CCFB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64766"/>
              </p:ext>
            </p:extLst>
          </p:nvPr>
        </p:nvGraphicFramePr>
        <p:xfrm>
          <a:off x="7678738" y="1129004"/>
          <a:ext cx="3190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200289A-09E4-40D7-A065-5B3926CBF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78738" y="1129004"/>
                        <a:ext cx="3190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5032177-84A5-44A7-BA7F-EE32CB841F83}"/>
              </a:ext>
            </a:extLst>
          </p:cNvPr>
          <p:cNvCxnSpPr>
            <a:cxnSpLocks/>
            <a:endCxn id="42" idx="0"/>
          </p:cNvCxnSpPr>
          <p:nvPr/>
        </p:nvCxnSpPr>
        <p:spPr>
          <a:xfrm>
            <a:off x="8002264" y="1204751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B6E647B-BCFD-4CF5-9FE4-110BF7FF1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49147"/>
              </p:ext>
            </p:extLst>
          </p:nvPr>
        </p:nvGraphicFramePr>
        <p:xfrm>
          <a:off x="9422959" y="16968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2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71BDE56E-6DF4-49D0-B68F-46EFE9A31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22959" y="169681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F2DB4B7-BB67-43BC-9657-2D7D3A666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70426"/>
              </p:ext>
            </p:extLst>
          </p:nvPr>
        </p:nvGraphicFramePr>
        <p:xfrm>
          <a:off x="9888538" y="3094329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" name="Equation" r:id="rId25" imgW="164880" imgH="279360" progId="Equation.DSMT4">
                  <p:embed/>
                </p:oleObj>
              </mc:Choice>
              <mc:Fallback>
                <p:oleObj name="Equation" r:id="rId25" imgW="164880" imgH="2793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62993A73-1F5A-43DD-8CD1-B9138F8EA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88538" y="3094329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8F968C7-7730-43E7-954E-87D7C8633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96771"/>
              </p:ext>
            </p:extLst>
          </p:nvPr>
        </p:nvGraphicFramePr>
        <p:xfrm>
          <a:off x="8434388" y="3091154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4" name="Equation" r:id="rId27" imgW="164880" imgH="279360" progId="Equation.DSMT4">
                  <p:embed/>
                </p:oleObj>
              </mc:Choice>
              <mc:Fallback>
                <p:oleObj name="Equation" r:id="rId27" imgW="164880" imgH="2793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4C9EBDC-774D-44BA-8445-C5CAEFF69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434388" y="3091154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id="{DAEB6901-F6A6-4F23-A060-84AABB36D5D7}"/>
              </a:ext>
            </a:extLst>
          </p:cNvPr>
          <p:cNvSpPr/>
          <p:nvPr/>
        </p:nvSpPr>
        <p:spPr>
          <a:xfrm>
            <a:off x="8453320" y="2136570"/>
            <a:ext cx="1515976" cy="9504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02BB86-5BDE-4690-B5CC-A83494922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37354"/>
              </p:ext>
            </p:extLst>
          </p:nvPr>
        </p:nvGraphicFramePr>
        <p:xfrm>
          <a:off x="9103358" y="247121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5F18D0C-0FA0-4DCB-893B-6F65ADCB7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3358" y="247121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FC19ECAB-2572-4A59-8A73-E7B4EC12D32B}"/>
              </a:ext>
            </a:extLst>
          </p:cNvPr>
          <p:cNvSpPr txBox="1"/>
          <p:nvPr/>
        </p:nvSpPr>
        <p:spPr>
          <a:xfrm>
            <a:off x="6528745" y="3728679"/>
            <a:ext cx="4694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Again by same method, we could sum up individual indefinite rectangles</a:t>
            </a:r>
          </a:p>
          <a:p>
            <a:r>
              <a:rPr lang="en-IN" sz="1200"/>
              <a:t>To get total displacement. 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3B22B78-4D55-47EB-9A8A-31F6644D3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0656"/>
              </p:ext>
            </p:extLst>
          </p:nvPr>
        </p:nvGraphicFramePr>
        <p:xfrm>
          <a:off x="7656513" y="1967204"/>
          <a:ext cx="3206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6" name="Equation" r:id="rId31" imgW="253800" imgH="241200" progId="Equation.DSMT4">
                  <p:embed/>
                </p:oleObj>
              </mc:Choice>
              <mc:Fallback>
                <p:oleObj name="Equation" r:id="rId31" imgW="2538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5BA615D-F330-41FD-97B4-E904CCFBA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56513" y="1967204"/>
                        <a:ext cx="3206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1263A705-9C46-4855-B24A-6AFDDC608E47}"/>
              </a:ext>
            </a:extLst>
          </p:cNvPr>
          <p:cNvCxnSpPr>
            <a:cxnSpLocks/>
          </p:cNvCxnSpPr>
          <p:nvPr/>
        </p:nvCxnSpPr>
        <p:spPr>
          <a:xfrm>
            <a:off x="8013620" y="2145332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D5261B6-611D-4C93-86DE-2CFC8E85CAFE}"/>
              </a:ext>
            </a:extLst>
          </p:cNvPr>
          <p:cNvCxnSpPr>
            <a:cxnSpLocks/>
          </p:cNvCxnSpPr>
          <p:nvPr/>
        </p:nvCxnSpPr>
        <p:spPr>
          <a:xfrm>
            <a:off x="8654126" y="3384421"/>
            <a:ext cx="1197685" cy="949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6B0A4DD-9F91-4157-9D64-DD5C61D73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44820"/>
              </p:ext>
            </p:extLst>
          </p:nvPr>
        </p:nvGraphicFramePr>
        <p:xfrm>
          <a:off x="8977083" y="3410907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7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9144E48-F8DF-43C7-B4A6-D8EF0780E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77083" y="3410907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DE38F5C-4791-4302-9D3E-B982C43B5C94}"/>
              </a:ext>
            </a:extLst>
          </p:cNvPr>
          <p:cNvCxnSpPr/>
          <p:nvPr/>
        </p:nvCxnSpPr>
        <p:spPr>
          <a:xfrm>
            <a:off x="6313923" y="6785416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6E03768-2772-467E-BAF8-289D44FBF596}"/>
              </a:ext>
            </a:extLst>
          </p:cNvPr>
          <p:cNvCxnSpPr>
            <a:cxnSpLocks/>
          </p:cNvCxnSpPr>
          <p:nvPr/>
        </p:nvCxnSpPr>
        <p:spPr>
          <a:xfrm flipV="1">
            <a:off x="6661747" y="4557247"/>
            <a:ext cx="0" cy="2432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Triangle 62">
            <a:extLst>
              <a:ext uri="{FF2B5EF4-FFF2-40B4-BE49-F238E27FC236}">
                <a16:creationId xmlns:a16="http://schemas.microsoft.com/office/drawing/2014/main" id="{FD6071F7-C780-48BE-A929-F2B07B9667B9}"/>
              </a:ext>
            </a:extLst>
          </p:cNvPr>
          <p:cNvSpPr/>
          <p:nvPr/>
        </p:nvSpPr>
        <p:spPr>
          <a:xfrm flipH="1">
            <a:off x="7101993" y="4891880"/>
            <a:ext cx="1515976" cy="950478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0037BDB1-4C27-4036-BF2E-6478C0C9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76910"/>
              </p:ext>
            </p:extLst>
          </p:nvPr>
        </p:nvGraphicFramePr>
        <p:xfrm>
          <a:off x="6326865" y="4816133"/>
          <a:ext cx="3190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8" name="Equation" r:id="rId33" imgW="253800" imgH="241200" progId="Equation.DSMT4">
                  <p:embed/>
                </p:oleObj>
              </mc:Choice>
              <mc:Fallback>
                <p:oleObj name="Equation" r:id="rId33" imgW="2538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5BA615D-F330-41FD-97B4-E904CCFBA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26865" y="4816133"/>
                        <a:ext cx="3190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0484CE49-4D12-4C65-8779-A802577B97A9}"/>
              </a:ext>
            </a:extLst>
          </p:cNvPr>
          <p:cNvCxnSpPr>
            <a:cxnSpLocks/>
            <a:endCxn id="63" idx="0"/>
          </p:cNvCxnSpPr>
          <p:nvPr/>
        </p:nvCxnSpPr>
        <p:spPr>
          <a:xfrm>
            <a:off x="6650391" y="4891880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0E23B942-115D-4305-BFE0-2D4EBB6B6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13615"/>
              </p:ext>
            </p:extLst>
          </p:nvPr>
        </p:nvGraphicFramePr>
        <p:xfrm>
          <a:off x="8153208" y="532318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9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6E647B-BCFD-4CF5-9FE4-110BF7FF1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53208" y="532318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0BED81E-A782-4828-858B-D7F4A4D81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67401"/>
              </p:ext>
            </p:extLst>
          </p:nvPr>
        </p:nvGraphicFramePr>
        <p:xfrm>
          <a:off x="8536665" y="6781458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0" name="Equation" r:id="rId35" imgW="164880" imgH="279360" progId="Equation.DSMT4">
                  <p:embed/>
                </p:oleObj>
              </mc:Choice>
              <mc:Fallback>
                <p:oleObj name="Equation" r:id="rId35" imgW="16488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F2DB4B7-BB67-43BC-9657-2D7D3A666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36665" y="6781458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2734B39-6F5E-4DC3-B171-4F5254FE9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1746"/>
              </p:ext>
            </p:extLst>
          </p:nvPr>
        </p:nvGraphicFramePr>
        <p:xfrm>
          <a:off x="7082515" y="677828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1" name="Equation" r:id="rId36" imgW="164880" imgH="279360" progId="Equation.DSMT4">
                  <p:embed/>
                </p:oleObj>
              </mc:Choice>
              <mc:Fallback>
                <p:oleObj name="Equation" r:id="rId36" imgW="164880" imgH="2793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8F968C7-7730-43E7-954E-87D7C8633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82515" y="677828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id="{70481024-2FC4-4FE4-8754-201614184639}"/>
              </a:ext>
            </a:extLst>
          </p:cNvPr>
          <p:cNvSpPr/>
          <p:nvPr/>
        </p:nvSpPr>
        <p:spPr>
          <a:xfrm>
            <a:off x="7101447" y="5823699"/>
            <a:ext cx="1515976" cy="9504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DADA30A-3FAE-44DA-9813-AA72BEDA6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344"/>
              </p:ext>
            </p:extLst>
          </p:nvPr>
        </p:nvGraphicFramePr>
        <p:xfrm>
          <a:off x="8193081" y="61583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02BB86-5BDE-4690-B5CC-A83494922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93081" y="615833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4C8C18A-863F-4CB8-9E13-E4BBEE14F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49203"/>
              </p:ext>
            </p:extLst>
          </p:nvPr>
        </p:nvGraphicFramePr>
        <p:xfrm>
          <a:off x="6304640" y="5654333"/>
          <a:ext cx="3206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3" name="Equation" r:id="rId37" imgW="253800" imgH="241200" progId="Equation.DSMT4">
                  <p:embed/>
                </p:oleObj>
              </mc:Choice>
              <mc:Fallback>
                <p:oleObj name="Equation" r:id="rId37" imgW="2538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3B22B78-4D55-47EB-9A8A-31F6644D3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04640" y="5654333"/>
                        <a:ext cx="3206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DBAA4A6A-CD16-4A32-AD8D-83AA02766D40}"/>
              </a:ext>
            </a:extLst>
          </p:cNvPr>
          <p:cNvCxnSpPr>
            <a:cxnSpLocks/>
          </p:cNvCxnSpPr>
          <p:nvPr/>
        </p:nvCxnSpPr>
        <p:spPr>
          <a:xfrm>
            <a:off x="6661747" y="5832461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D40D91E0-084B-49EE-AA95-C22A8C33914D}"/>
              </a:ext>
            </a:extLst>
          </p:cNvPr>
          <p:cNvCxnSpPr>
            <a:cxnSpLocks/>
          </p:cNvCxnSpPr>
          <p:nvPr/>
        </p:nvCxnSpPr>
        <p:spPr>
          <a:xfrm>
            <a:off x="7302253" y="7071550"/>
            <a:ext cx="1197685" cy="949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D5DBACA-C170-44C1-B066-1AB36C0B6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00271"/>
              </p:ext>
            </p:extLst>
          </p:nvPr>
        </p:nvGraphicFramePr>
        <p:xfrm>
          <a:off x="7625210" y="7098036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4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6B0A4DD-9F91-4157-9D64-DD5C61D73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5210" y="7098036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>
            <a:extLst>
              <a:ext uri="{FF2B5EF4-FFF2-40B4-BE49-F238E27FC236}">
                <a16:creationId xmlns:a16="http://schemas.microsoft.com/office/drawing/2014/main" id="{23C4AD9D-DA95-4AC0-A91F-A61F382E626E}"/>
              </a:ext>
            </a:extLst>
          </p:cNvPr>
          <p:cNvSpPr/>
          <p:nvPr/>
        </p:nvSpPr>
        <p:spPr>
          <a:xfrm>
            <a:off x="8427913" y="5030742"/>
            <a:ext cx="181956" cy="175056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734C0B96-31DC-4469-B241-F7D13B486EAC}"/>
              </a:ext>
            </a:extLst>
          </p:cNvPr>
          <p:cNvSpPr/>
          <p:nvPr/>
        </p:nvSpPr>
        <p:spPr>
          <a:xfrm>
            <a:off x="7312344" y="5684838"/>
            <a:ext cx="188868" cy="107421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A8E7E784-091F-4245-8C24-293BB59D5F34}"/>
              </a:ext>
            </a:extLst>
          </p:cNvPr>
          <p:cNvSpPr/>
          <p:nvPr/>
        </p:nvSpPr>
        <p:spPr>
          <a:xfrm>
            <a:off x="7501758" y="5557020"/>
            <a:ext cx="196073" cy="11984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21AC4AFA-AF6D-4CD4-8ACD-7F97AFA32510}"/>
              </a:ext>
            </a:extLst>
          </p:cNvPr>
          <p:cNvSpPr/>
          <p:nvPr/>
        </p:nvSpPr>
        <p:spPr>
          <a:xfrm>
            <a:off x="7671940" y="5487261"/>
            <a:ext cx="220715" cy="127179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61521D0F-F37C-488C-A8DB-13FE158B8578}"/>
              </a:ext>
            </a:extLst>
          </p:cNvPr>
          <p:cNvSpPr/>
          <p:nvPr/>
        </p:nvSpPr>
        <p:spPr>
          <a:xfrm>
            <a:off x="7873920" y="5383942"/>
            <a:ext cx="215354" cy="13863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E84D5122-7CAB-433D-9393-95F8C2BAEB3F}"/>
              </a:ext>
            </a:extLst>
          </p:cNvPr>
          <p:cNvSpPr/>
          <p:nvPr/>
        </p:nvSpPr>
        <p:spPr>
          <a:xfrm>
            <a:off x="8291254" y="56882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512CBFA2-59B8-4F9C-8148-F0CB568DC591}"/>
              </a:ext>
            </a:extLst>
          </p:cNvPr>
          <p:cNvSpPr/>
          <p:nvPr/>
        </p:nvSpPr>
        <p:spPr>
          <a:xfrm>
            <a:off x="8208095" y="56882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D61928B-E30B-4A07-B793-B627C5FFE75E}"/>
              </a:ext>
            </a:extLst>
          </p:cNvPr>
          <p:cNvSpPr/>
          <p:nvPr/>
        </p:nvSpPr>
        <p:spPr>
          <a:xfrm>
            <a:off x="8120949" y="56882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8241D17-7D3B-4524-88B1-035F5F5B3A84}"/>
              </a:ext>
            </a:extLst>
          </p:cNvPr>
          <p:cNvSpPr txBox="1"/>
          <p:nvPr/>
        </p:nvSpPr>
        <p:spPr>
          <a:xfrm>
            <a:off x="10660035" y="4061205"/>
            <a:ext cx="1583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We already saw these </a:t>
            </a:r>
          </a:p>
          <a:p>
            <a:r>
              <a:rPr lang="en-IN" sz="1200"/>
              <a:t>add up to </a:t>
            </a:r>
          </a:p>
          <a:p>
            <a:r>
              <a:rPr lang="en-IN" sz="1200"/>
              <a:t>area of triangle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6786871D-3E9E-46C3-872E-FBA9E8368BAD}"/>
              </a:ext>
            </a:extLst>
          </p:cNvPr>
          <p:cNvCxnSpPr/>
          <p:nvPr/>
        </p:nvCxnSpPr>
        <p:spPr>
          <a:xfrm>
            <a:off x="9306012" y="6792422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E67D750-E147-4B54-8CDC-5B98260F61EA}"/>
              </a:ext>
            </a:extLst>
          </p:cNvPr>
          <p:cNvCxnSpPr>
            <a:cxnSpLocks/>
          </p:cNvCxnSpPr>
          <p:nvPr/>
        </p:nvCxnSpPr>
        <p:spPr>
          <a:xfrm flipV="1">
            <a:off x="9653836" y="4564253"/>
            <a:ext cx="0" cy="2432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ight Triangle 88">
            <a:extLst>
              <a:ext uri="{FF2B5EF4-FFF2-40B4-BE49-F238E27FC236}">
                <a16:creationId xmlns:a16="http://schemas.microsoft.com/office/drawing/2014/main" id="{4F5714A6-7E86-46F3-A96A-5AFE7254DBCA}"/>
              </a:ext>
            </a:extLst>
          </p:cNvPr>
          <p:cNvSpPr/>
          <p:nvPr/>
        </p:nvSpPr>
        <p:spPr>
          <a:xfrm flipH="1">
            <a:off x="10094082" y="4898886"/>
            <a:ext cx="1515976" cy="950478"/>
          </a:xfrm>
          <a:prstGeom prst="rt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478653A-18E8-47D2-8B96-9BAA4B181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79676"/>
              </p:ext>
            </p:extLst>
          </p:nvPr>
        </p:nvGraphicFramePr>
        <p:xfrm>
          <a:off x="9318954" y="4823139"/>
          <a:ext cx="3190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5" name="Equation" r:id="rId38" imgW="253800" imgH="241200" progId="Equation.DSMT4">
                  <p:embed/>
                </p:oleObj>
              </mc:Choice>
              <mc:Fallback>
                <p:oleObj name="Equation" r:id="rId38" imgW="2538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0037BDB1-4C27-4036-BF2E-6478C0C9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18954" y="4823139"/>
                        <a:ext cx="3190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3D24E6F3-90EB-41F5-9961-AA38BDBFF82B}"/>
              </a:ext>
            </a:extLst>
          </p:cNvPr>
          <p:cNvCxnSpPr>
            <a:cxnSpLocks/>
            <a:endCxn id="89" idx="0"/>
          </p:cNvCxnSpPr>
          <p:nvPr/>
        </p:nvCxnSpPr>
        <p:spPr>
          <a:xfrm>
            <a:off x="9642480" y="4898886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B29E2644-FD9C-4720-AECA-5B569B1C3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0212"/>
              </p:ext>
            </p:extLst>
          </p:nvPr>
        </p:nvGraphicFramePr>
        <p:xfrm>
          <a:off x="11145297" y="53301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6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0E23B942-115D-4305-BFE0-2D4EBB6B6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145297" y="533019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23EF883-50F6-4AF7-BB51-45B93C6C6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56604"/>
              </p:ext>
            </p:extLst>
          </p:nvPr>
        </p:nvGraphicFramePr>
        <p:xfrm>
          <a:off x="11528754" y="6788464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7" name="Equation" r:id="rId40" imgW="164880" imgH="279360" progId="Equation.DSMT4">
                  <p:embed/>
                </p:oleObj>
              </mc:Choice>
              <mc:Fallback>
                <p:oleObj name="Equation" r:id="rId40" imgW="16488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0BED81E-A782-4828-858B-D7F4A4D81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528754" y="6788464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752B8AE-0A38-4A4E-A220-9709ADED9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19021"/>
              </p:ext>
            </p:extLst>
          </p:nvPr>
        </p:nvGraphicFramePr>
        <p:xfrm>
          <a:off x="10074604" y="6785289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8" name="Equation" r:id="rId41" imgW="164880" imgH="279360" progId="Equation.DSMT4">
                  <p:embed/>
                </p:oleObj>
              </mc:Choice>
              <mc:Fallback>
                <p:oleObj name="Equation" r:id="rId41" imgW="164880" imgH="2793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2734B39-6F5E-4DC3-B171-4F5254FE9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74604" y="6785289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>
            <a:extLst>
              <a:ext uri="{FF2B5EF4-FFF2-40B4-BE49-F238E27FC236}">
                <a16:creationId xmlns:a16="http://schemas.microsoft.com/office/drawing/2014/main" id="{7C61B2F9-6440-481A-8950-B7BEE7466A9D}"/>
              </a:ext>
            </a:extLst>
          </p:cNvPr>
          <p:cNvSpPr/>
          <p:nvPr/>
        </p:nvSpPr>
        <p:spPr>
          <a:xfrm>
            <a:off x="10093536" y="5830705"/>
            <a:ext cx="1515976" cy="9504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209BD57B-3F6C-40A2-9FE1-4AC08F337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39689"/>
              </p:ext>
            </p:extLst>
          </p:nvPr>
        </p:nvGraphicFramePr>
        <p:xfrm>
          <a:off x="11185170" y="61653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9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DADA30A-3FAE-44DA-9813-AA72BEDA6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185170" y="616534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B20DA40E-86F7-4A76-982C-F92B40374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29226"/>
              </p:ext>
            </p:extLst>
          </p:nvPr>
        </p:nvGraphicFramePr>
        <p:xfrm>
          <a:off x="9296729" y="5661339"/>
          <a:ext cx="3206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0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4C8C18A-863F-4CB8-9E13-E4BBEE14F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96729" y="5661339"/>
                        <a:ext cx="3206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35090BD8-C5E7-4659-86D1-B99BB2D4DA67}"/>
              </a:ext>
            </a:extLst>
          </p:cNvPr>
          <p:cNvCxnSpPr>
            <a:cxnSpLocks/>
          </p:cNvCxnSpPr>
          <p:nvPr/>
        </p:nvCxnSpPr>
        <p:spPr>
          <a:xfrm>
            <a:off x="9653836" y="5839467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25DD90AF-31E4-4C20-8EEC-161CBEE1217C}"/>
              </a:ext>
            </a:extLst>
          </p:cNvPr>
          <p:cNvCxnSpPr>
            <a:cxnSpLocks/>
          </p:cNvCxnSpPr>
          <p:nvPr/>
        </p:nvCxnSpPr>
        <p:spPr>
          <a:xfrm>
            <a:off x="10294342" y="7078556"/>
            <a:ext cx="1197685" cy="949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722D9237-67CB-416D-BB7A-678840D1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35391"/>
              </p:ext>
            </p:extLst>
          </p:nvPr>
        </p:nvGraphicFramePr>
        <p:xfrm>
          <a:off x="10617299" y="7105042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1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D5DBACA-C170-44C1-B066-1AB36C0B6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17299" y="7105042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>
            <a:extLst>
              <a:ext uri="{FF2B5EF4-FFF2-40B4-BE49-F238E27FC236}">
                <a16:creationId xmlns:a16="http://schemas.microsoft.com/office/drawing/2014/main" id="{A967498F-873B-4C78-A5FD-448669B5F005}"/>
              </a:ext>
            </a:extLst>
          </p:cNvPr>
          <p:cNvSpPr/>
          <p:nvPr/>
        </p:nvSpPr>
        <p:spPr>
          <a:xfrm>
            <a:off x="11411807" y="5049167"/>
            <a:ext cx="190151" cy="7830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19C986B6-121E-45E0-863A-EE3FD95C6337}"/>
              </a:ext>
            </a:extLst>
          </p:cNvPr>
          <p:cNvSpPr/>
          <p:nvPr/>
        </p:nvSpPr>
        <p:spPr>
          <a:xfrm>
            <a:off x="10304433" y="5691844"/>
            <a:ext cx="196072" cy="1476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4942EC51-B56F-45AC-83E8-7D5F60514E24}"/>
              </a:ext>
            </a:extLst>
          </p:cNvPr>
          <p:cNvSpPr/>
          <p:nvPr/>
        </p:nvSpPr>
        <p:spPr>
          <a:xfrm>
            <a:off x="10493300" y="5564026"/>
            <a:ext cx="196621" cy="2924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9481162B-3BBE-4788-9A1F-40743F3CC980}"/>
              </a:ext>
            </a:extLst>
          </p:cNvPr>
          <p:cNvSpPr/>
          <p:nvPr/>
        </p:nvSpPr>
        <p:spPr>
          <a:xfrm>
            <a:off x="10660035" y="5494267"/>
            <a:ext cx="224709" cy="3622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2E5A3923-BDFF-4E35-A586-0F85347CC7F1}"/>
              </a:ext>
            </a:extLst>
          </p:cNvPr>
          <p:cNvSpPr/>
          <p:nvPr/>
        </p:nvSpPr>
        <p:spPr>
          <a:xfrm>
            <a:off x="10878787" y="5390949"/>
            <a:ext cx="215900" cy="4556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38FAB36D-67D7-43CB-8513-85DC2221015C}"/>
              </a:ext>
            </a:extLst>
          </p:cNvPr>
          <p:cNvSpPr/>
          <p:nvPr/>
        </p:nvSpPr>
        <p:spPr>
          <a:xfrm>
            <a:off x="11283343" y="56952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3F2ADBB8-2A76-44C6-A8F7-20FB2C9CCF25}"/>
              </a:ext>
            </a:extLst>
          </p:cNvPr>
          <p:cNvSpPr/>
          <p:nvPr/>
        </p:nvSpPr>
        <p:spPr>
          <a:xfrm>
            <a:off x="11200184" y="56952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B1801039-ABC6-4F01-B7FF-38A92A7FD410}"/>
              </a:ext>
            </a:extLst>
          </p:cNvPr>
          <p:cNvSpPr/>
          <p:nvPr/>
        </p:nvSpPr>
        <p:spPr>
          <a:xfrm>
            <a:off x="11113038" y="569521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Arrow: Right 108">
            <a:extLst>
              <a:ext uri="{FF2B5EF4-FFF2-40B4-BE49-F238E27FC236}">
                <a16:creationId xmlns:a16="http://schemas.microsoft.com/office/drawing/2014/main" id="{5D5D84C9-2F25-49BE-A8D8-038FE054504F}"/>
              </a:ext>
            </a:extLst>
          </p:cNvPr>
          <p:cNvSpPr/>
          <p:nvPr/>
        </p:nvSpPr>
        <p:spPr>
          <a:xfrm>
            <a:off x="8832304" y="5691844"/>
            <a:ext cx="393734" cy="3063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1490B417-0FB3-47C7-ACB8-FA0766D276F0}"/>
              </a:ext>
            </a:extLst>
          </p:cNvPr>
          <p:cNvCxnSpPr>
            <a:cxnSpLocks/>
          </p:cNvCxnSpPr>
          <p:nvPr/>
        </p:nvCxnSpPr>
        <p:spPr>
          <a:xfrm flipV="1">
            <a:off x="11512722" y="4733648"/>
            <a:ext cx="0" cy="5140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619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21B890-51FF-4640-8F3C-97845BF1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41207"/>
              </p:ext>
            </p:extLst>
          </p:nvPr>
        </p:nvGraphicFramePr>
        <p:xfrm>
          <a:off x="4947540" y="1384201"/>
          <a:ext cx="2222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Equation" r:id="rId3" imgW="2222280" imgH="2006280" progId="Equation.DSMT4">
                  <p:embed/>
                </p:oleObj>
              </mc:Choice>
              <mc:Fallback>
                <p:oleObj name="Equation" r:id="rId3" imgW="2222280" imgH="20062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7009BB9-072D-49BB-8007-B8C94E76D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540" y="1384201"/>
                        <a:ext cx="22225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191F440-95C0-47AC-A7C6-CB6B922BB86C}"/>
              </a:ext>
            </a:extLst>
          </p:cNvPr>
          <p:cNvSpPr txBox="1"/>
          <p:nvPr/>
        </p:nvSpPr>
        <p:spPr>
          <a:xfrm>
            <a:off x="4803524" y="3544441"/>
            <a:ext cx="840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In general,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DC2095-D366-4100-9BCE-C6F68DDE5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29783"/>
              </p:ext>
            </p:extLst>
          </p:nvPr>
        </p:nvGraphicFramePr>
        <p:xfrm>
          <a:off x="4915790" y="397508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5" imgW="2286000" imgH="533160" progId="Equation.DSMT4">
                  <p:embed/>
                </p:oleObj>
              </mc:Choice>
              <mc:Fallback>
                <p:oleObj name="Equation" r:id="rId5" imgW="2286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D21B890-51FF-4640-8F3C-97845BF13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5790" y="3975080"/>
                        <a:ext cx="228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B2F04C-C6DE-460C-ACE8-8FE6137D8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36381"/>
              </p:ext>
            </p:extLst>
          </p:nvPr>
        </p:nvGraphicFramePr>
        <p:xfrm>
          <a:off x="4903914" y="4912593"/>
          <a:ext cx="147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7" imgW="1473120" imgH="1041120" progId="Equation.DSMT4">
                  <p:embed/>
                </p:oleObj>
              </mc:Choice>
              <mc:Fallback>
                <p:oleObj name="Equation" r:id="rId7" imgW="1473120" imgH="104112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3BD036B-C26F-4359-BE01-978E65C9A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914" y="4912593"/>
                        <a:ext cx="1473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6DBBFE3-8923-42F6-B93B-AFDD0D794D78}"/>
              </a:ext>
            </a:extLst>
          </p:cNvPr>
          <p:cNvSpPr txBox="1"/>
          <p:nvPr/>
        </p:nvSpPr>
        <p:spPr>
          <a:xfrm>
            <a:off x="4803524" y="4572037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And,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4284F7-0B4B-4859-8BE9-EB24DD09E46B}"/>
              </a:ext>
            </a:extLst>
          </p:cNvPr>
          <p:cNvSpPr txBox="1"/>
          <p:nvPr/>
        </p:nvSpPr>
        <p:spPr>
          <a:xfrm>
            <a:off x="8406234" y="206904"/>
            <a:ext cx="3338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uppose our 2D space vector  = {position, velocity}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DD8128-4768-4110-8335-1FE375A0C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12791"/>
              </p:ext>
            </p:extLst>
          </p:nvPr>
        </p:nvGraphicFramePr>
        <p:xfrm>
          <a:off x="8640213" y="730015"/>
          <a:ext cx="287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Equation" r:id="rId9" imgW="2869920" imgH="952200" progId="Equation.DSMT4">
                  <p:embed/>
                </p:oleObj>
              </mc:Choice>
              <mc:Fallback>
                <p:oleObj name="Equation" r:id="rId9" imgW="2869920" imgH="9522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E3DC4A-63A8-4506-8216-A1900F71E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40213" y="730015"/>
                        <a:ext cx="287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0384E04-B3B0-4C65-8D32-71F330835947}"/>
              </a:ext>
            </a:extLst>
          </p:cNvPr>
          <p:cNvSpPr txBox="1"/>
          <p:nvPr/>
        </p:nvSpPr>
        <p:spPr>
          <a:xfrm>
            <a:off x="8334226" y="1928627"/>
            <a:ext cx="3719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uppose our 2D space vector  = {position, velocity}</a:t>
            </a:r>
          </a:p>
          <a:p>
            <a:endParaRPr lang="en-IN" sz="1200"/>
          </a:p>
          <a:p>
            <a:r>
              <a:rPr lang="en-IN" sz="1200"/>
              <a:t>Trying to break it down systematically as shown, we get.,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0E4216-989C-4488-AA41-ACEFDB500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22462"/>
              </p:ext>
            </p:extLst>
          </p:nvPr>
        </p:nvGraphicFramePr>
        <p:xfrm>
          <a:off x="8452614" y="2696250"/>
          <a:ext cx="3187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Equation" r:id="rId11" imgW="3187440" imgH="1942920" progId="Equation.DSMT4">
                  <p:embed/>
                </p:oleObj>
              </mc:Choice>
              <mc:Fallback>
                <p:oleObj name="Equation" r:id="rId11" imgW="3187440" imgH="1942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DD8128-4768-4110-8335-1FE375A0C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2614" y="2696250"/>
                        <a:ext cx="3187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622AF0-0441-466F-B41F-4974A0612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67259"/>
              </p:ext>
            </p:extLst>
          </p:nvPr>
        </p:nvGraphicFramePr>
        <p:xfrm>
          <a:off x="9054306" y="4883485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Equation" r:id="rId13" imgW="1511280" imgH="355320" progId="Equation.DSMT4">
                  <p:embed/>
                </p:oleObj>
              </mc:Choice>
              <mc:Fallback>
                <p:oleObj name="Equation" r:id="rId13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54306" y="4883485"/>
                        <a:ext cx="1511300" cy="35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061C5E6-54F1-4DB5-804B-954C21F47C97}"/>
              </a:ext>
            </a:extLst>
          </p:cNvPr>
          <p:cNvSpPr txBox="1"/>
          <p:nvPr/>
        </p:nvSpPr>
        <p:spPr>
          <a:xfrm>
            <a:off x="8215637" y="5483220"/>
            <a:ext cx="28775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This is how we calculate 1D state estimat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7C732A8-D64D-42B1-A373-37B85A069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6859"/>
              </p:ext>
            </p:extLst>
          </p:nvPr>
        </p:nvGraphicFramePr>
        <p:xfrm>
          <a:off x="8400256" y="5760219"/>
          <a:ext cx="2819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15" imgW="2819160" imgH="1358640" progId="Equation.DSMT4">
                  <p:embed/>
                </p:oleObj>
              </mc:Choice>
              <mc:Fallback>
                <p:oleObj name="Equation" r:id="rId15" imgW="28191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00256" y="5760219"/>
                        <a:ext cx="28194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0E31D1E-F9F1-4A41-838A-854E047522AB}"/>
              </a:ext>
            </a:extLst>
          </p:cNvPr>
          <p:cNvSpPr txBox="1"/>
          <p:nvPr/>
        </p:nvSpPr>
        <p:spPr>
          <a:xfrm>
            <a:off x="8031099" y="7270613"/>
            <a:ext cx="3761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b="1"/>
              <a:t>Note</a:t>
            </a:r>
            <a:r>
              <a:rPr lang="en-IN" sz="1200"/>
              <a:t>: For brevity noise vector wt not considered for now.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FFF9F17-A33B-4086-8D60-5A3A056D78E6}"/>
              </a:ext>
            </a:extLst>
          </p:cNvPr>
          <p:cNvCxnSpPr/>
          <p:nvPr/>
        </p:nvCxnSpPr>
        <p:spPr>
          <a:xfrm>
            <a:off x="7686154" y="321449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396FE8A-98AC-495A-A29E-486ABA0A8467}"/>
              </a:ext>
            </a:extLst>
          </p:cNvPr>
          <p:cNvCxnSpPr/>
          <p:nvPr/>
        </p:nvCxnSpPr>
        <p:spPr>
          <a:xfrm>
            <a:off x="4223792" y="613668"/>
            <a:ext cx="0" cy="669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A1EDE2-FB8B-4649-B95E-24BCDD54E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82765"/>
              </p:ext>
            </p:extLst>
          </p:nvPr>
        </p:nvGraphicFramePr>
        <p:xfrm>
          <a:off x="805429" y="2696250"/>
          <a:ext cx="29210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17" imgW="2920680" imgH="3479760" progId="Equation.DSMT4">
                  <p:embed/>
                </p:oleObj>
              </mc:Choice>
              <mc:Fallback>
                <p:oleObj name="Equation" r:id="rId17" imgW="2920680" imgH="347976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7009BB9-072D-49BB-8007-B8C94E76D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5429" y="2696250"/>
                        <a:ext cx="2921000" cy="347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5335C6-BDAC-492A-B1CF-C4B6DA2E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67057"/>
              </p:ext>
            </p:extLst>
          </p:nvPr>
        </p:nvGraphicFramePr>
        <p:xfrm>
          <a:off x="805429" y="1181001"/>
          <a:ext cx="232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19" imgW="2323800" imgH="1206360" progId="Equation.DSMT4">
                  <p:embed/>
                </p:oleObj>
              </mc:Choice>
              <mc:Fallback>
                <p:oleObj name="Equation" r:id="rId19" imgW="2323800" imgH="12063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3BD036B-C26F-4359-BE01-978E65C9A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5429" y="1181001"/>
                        <a:ext cx="23241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B72B04F-D2F0-4833-A302-2F9561DA1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37938"/>
              </p:ext>
            </p:extLst>
          </p:nvPr>
        </p:nvGraphicFramePr>
        <p:xfrm>
          <a:off x="1205878" y="702894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Equation" r:id="rId21" imgW="1168200" imgH="317160" progId="Equation.DSMT4">
                  <p:embed/>
                </p:oleObj>
              </mc:Choice>
              <mc:Fallback>
                <p:oleObj name="Equation" r:id="rId21" imgW="1168200" imgH="3171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65C8615E-5FB9-4D11-B697-686591C86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05878" y="702894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7532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16D01BA-A8D9-47B2-BFEB-397B0588166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5"/>
          <a:stretch/>
        </p:blipFill>
        <p:spPr>
          <a:xfrm>
            <a:off x="3215680" y="1118306"/>
            <a:ext cx="8951685" cy="62368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1AEDFE-F09A-40E3-BB3B-DAD843896FB8}"/>
              </a:ext>
            </a:extLst>
          </p:cNvPr>
          <p:cNvSpPr txBox="1"/>
          <p:nvPr/>
        </p:nvSpPr>
        <p:spPr>
          <a:xfrm>
            <a:off x="2463050" y="177568"/>
            <a:ext cx="8038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/>
              <a:t>1 D kinematics – Measurement Inpu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6B0701-ABF6-475D-B282-A4F79DEF7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97259"/>
              </p:ext>
            </p:extLst>
          </p:nvPr>
        </p:nvGraphicFramePr>
        <p:xfrm>
          <a:off x="539750" y="1362075"/>
          <a:ext cx="156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4" imgW="1562040" imgH="2006280" progId="Equation.DSMT4">
                  <p:embed/>
                </p:oleObj>
              </mc:Choice>
              <mc:Fallback>
                <p:oleObj name="Equation" r:id="rId4" imgW="15620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1362075"/>
                        <a:ext cx="15621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F2B637F-4215-4B87-A29E-6209A86E1355}"/>
              </a:ext>
            </a:extLst>
          </p:cNvPr>
          <p:cNvSpPr/>
          <p:nvPr/>
        </p:nvSpPr>
        <p:spPr>
          <a:xfrm>
            <a:off x="7032104" y="3198403"/>
            <a:ext cx="2088232" cy="1985752"/>
          </a:xfrm>
          <a:prstGeom prst="roundRect">
            <a:avLst/>
          </a:prstGeom>
          <a:solidFill>
            <a:srgbClr val="FFFF00">
              <a:alpha val="2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1227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16D01BA-A8D9-47B2-BFEB-397B0588166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5"/>
          <a:stretch/>
        </p:blipFill>
        <p:spPr>
          <a:xfrm>
            <a:off x="3215680" y="1118306"/>
            <a:ext cx="8951685" cy="62368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1AEDFE-F09A-40E3-BB3B-DAD843896FB8}"/>
              </a:ext>
            </a:extLst>
          </p:cNvPr>
          <p:cNvSpPr txBox="1"/>
          <p:nvPr/>
        </p:nvSpPr>
        <p:spPr>
          <a:xfrm>
            <a:off x="2463050" y="177568"/>
            <a:ext cx="7661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/>
              <a:t>1 D kinematics – Covariance Matrix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6B0701-ABF6-475D-B282-A4F79DEF7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78514"/>
              </p:ext>
            </p:extLst>
          </p:nvPr>
        </p:nvGraphicFramePr>
        <p:xfrm>
          <a:off x="168651" y="1295723"/>
          <a:ext cx="28067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4" imgW="2806560" imgH="2387520" progId="Equation.DSMT4">
                  <p:embed/>
                </p:oleObj>
              </mc:Choice>
              <mc:Fallback>
                <p:oleObj name="Equation" r:id="rId4" imgW="2806560" imgH="2387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6B0701-ABF6-475D-B282-A4F79DEF7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651" y="1295723"/>
                        <a:ext cx="28067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F2B637F-4215-4B87-A29E-6209A86E1355}"/>
              </a:ext>
            </a:extLst>
          </p:cNvPr>
          <p:cNvSpPr/>
          <p:nvPr/>
        </p:nvSpPr>
        <p:spPr>
          <a:xfrm>
            <a:off x="7032104" y="3198403"/>
            <a:ext cx="2088232" cy="1985752"/>
          </a:xfrm>
          <a:prstGeom prst="roundRect">
            <a:avLst/>
          </a:prstGeom>
          <a:solidFill>
            <a:srgbClr val="FFFF00">
              <a:alpha val="2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2116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74BDBF41-E32D-45FD-9855-100E027942DC}"/>
              </a:ext>
            </a:extLst>
          </p:cNvPr>
          <p:cNvSpPr/>
          <p:nvPr/>
        </p:nvSpPr>
        <p:spPr>
          <a:xfrm>
            <a:off x="7931282" y="1342966"/>
            <a:ext cx="992187" cy="11902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2B19BC-53A4-4749-BFC8-47535C226483}"/>
              </a:ext>
            </a:extLst>
          </p:cNvPr>
          <p:cNvSpPr txBox="1"/>
          <p:nvPr/>
        </p:nvSpPr>
        <p:spPr>
          <a:xfrm>
            <a:off x="2639616" y="143595"/>
            <a:ext cx="55900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/>
              <a:t>1 D kinematics –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97C7EB-566A-4442-B21B-BECB7976D2F0}"/>
              </a:ext>
            </a:extLst>
          </p:cNvPr>
          <p:cNvSpPr txBox="1"/>
          <p:nvPr/>
        </p:nvSpPr>
        <p:spPr>
          <a:xfrm>
            <a:off x="99039" y="713581"/>
            <a:ext cx="604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Give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352F8D-4396-49C6-8A1D-F91F718C1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7263"/>
              </p:ext>
            </p:extLst>
          </p:nvPr>
        </p:nvGraphicFramePr>
        <p:xfrm>
          <a:off x="160729" y="5111857"/>
          <a:ext cx="3187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3" imgW="3187440" imgH="1942920" progId="Equation.DSMT4">
                  <p:embed/>
                </p:oleObj>
              </mc:Choice>
              <mc:Fallback>
                <p:oleObj name="Equation" r:id="rId3" imgW="3187440" imgH="1942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0E4216-989C-4488-AA41-ACEFDB500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29" y="5111857"/>
                        <a:ext cx="3187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54AC51-ADD5-4D0A-9D0A-1C7A86CCF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32348"/>
              </p:ext>
            </p:extLst>
          </p:nvPr>
        </p:nvGraphicFramePr>
        <p:xfrm>
          <a:off x="711200" y="72866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1612800" imgH="380880" progId="Equation.DSMT4">
                  <p:embed/>
                </p:oleObj>
              </mc:Choice>
              <mc:Fallback>
                <p:oleObj name="Equation" r:id="rId5" imgW="161280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2622AF0-0441-466F-B41F-4974A0612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7286625"/>
                        <a:ext cx="16129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8D349D4-6852-4CD9-9598-878206ED0E79}"/>
              </a:ext>
            </a:extLst>
          </p:cNvPr>
          <p:cNvSpPr txBox="1"/>
          <p:nvPr/>
        </p:nvSpPr>
        <p:spPr>
          <a:xfrm>
            <a:off x="122516" y="1578643"/>
            <a:ext cx="1147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Observa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852EE5-CB46-4E98-8048-17CC8D8DA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93655"/>
              </p:ext>
            </p:extLst>
          </p:nvPr>
        </p:nvGraphicFramePr>
        <p:xfrm>
          <a:off x="225698" y="2094882"/>
          <a:ext cx="2628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7" imgW="2628720" imgH="1346040" progId="Equation.DSMT4">
                  <p:embed/>
                </p:oleObj>
              </mc:Choice>
              <mc:Fallback>
                <p:oleObj name="Equation" r:id="rId7" imgW="2628720" imgH="1346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9D12C25-0461-4E0E-B031-49A0C45EB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698" y="2094882"/>
                        <a:ext cx="2628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B636F4-CAB5-4167-AF4D-828EACD16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59076"/>
              </p:ext>
            </p:extLst>
          </p:nvPr>
        </p:nvGraphicFramePr>
        <p:xfrm>
          <a:off x="153409" y="1131011"/>
          <a:ext cx="26289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9" imgW="2628720" imgH="583920" progId="Equation.DSMT4">
                  <p:embed/>
                </p:oleObj>
              </mc:Choice>
              <mc:Fallback>
                <p:oleObj name="Equation" r:id="rId9" imgW="262872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852EE5-CB46-4E98-8048-17CC8D8DA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409" y="1131011"/>
                        <a:ext cx="262890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CDA2849-F768-4541-844E-FEA82360ADB8}"/>
              </a:ext>
            </a:extLst>
          </p:cNvPr>
          <p:cNvSpPr txBox="1"/>
          <p:nvPr/>
        </p:nvSpPr>
        <p:spPr>
          <a:xfrm>
            <a:off x="122516" y="3587989"/>
            <a:ext cx="1420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Initial Condition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407D03-5CD7-421D-882F-91C92FF35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80189"/>
              </p:ext>
            </p:extLst>
          </p:nvPr>
        </p:nvGraphicFramePr>
        <p:xfrm>
          <a:off x="184931" y="3890945"/>
          <a:ext cx="2451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1" imgW="2450880" imgH="1028520" progId="Equation.DSMT4">
                  <p:embed/>
                </p:oleObj>
              </mc:Choice>
              <mc:Fallback>
                <p:oleObj name="Equation" r:id="rId11" imgW="2450880" imgH="1028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852EE5-CB46-4E98-8048-17CC8D8DA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31" y="3890945"/>
                        <a:ext cx="24511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6D2C69-BB8D-4AE4-892B-AA26CE508516}"/>
              </a:ext>
            </a:extLst>
          </p:cNvPr>
          <p:cNvSpPr txBox="1"/>
          <p:nvPr/>
        </p:nvSpPr>
        <p:spPr>
          <a:xfrm>
            <a:off x="8122140" y="3818930"/>
            <a:ext cx="3876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Assumed Constant acceleration </a:t>
            </a:r>
            <a:r>
              <a:rPr lang="en-IN" sz="1200" b="1"/>
              <a:t>Model </a:t>
            </a:r>
            <a:r>
              <a:rPr lang="en-IN" sz="1200"/>
              <a:t>for state </a:t>
            </a:r>
            <a:r>
              <a:rPr lang="en-IN" sz="1200" b="1"/>
              <a:t>estimation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868A7D7-236F-46A2-AEA1-8E50A769A2D7}"/>
              </a:ext>
            </a:extLst>
          </p:cNvPr>
          <p:cNvCxnSpPr/>
          <p:nvPr/>
        </p:nvCxnSpPr>
        <p:spPr>
          <a:xfrm>
            <a:off x="8596255" y="3399329"/>
            <a:ext cx="2743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AA3B52D-B8F8-4C6C-8003-81838F0A2A98}"/>
              </a:ext>
            </a:extLst>
          </p:cNvPr>
          <p:cNvCxnSpPr>
            <a:cxnSpLocks/>
          </p:cNvCxnSpPr>
          <p:nvPr/>
        </p:nvCxnSpPr>
        <p:spPr>
          <a:xfrm flipV="1">
            <a:off x="8944079" y="1171160"/>
            <a:ext cx="0" cy="2432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8CF57743-4C79-4261-B8D5-C49F86B1EF5F}"/>
              </a:ext>
            </a:extLst>
          </p:cNvPr>
          <p:cNvSpPr/>
          <p:nvPr/>
        </p:nvSpPr>
        <p:spPr>
          <a:xfrm flipH="1">
            <a:off x="9384325" y="1505793"/>
            <a:ext cx="1515976" cy="950478"/>
          </a:xfrm>
          <a:prstGeom prst="rtTriangl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F01B28E-707B-454E-B1F4-C8E887335F5B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8932723" y="1505793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D0EA36D-4F19-413F-9BEB-1FADE7A5C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00240"/>
              </p:ext>
            </p:extLst>
          </p:nvPr>
        </p:nvGraphicFramePr>
        <p:xfrm>
          <a:off x="10812257" y="3395102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3" imgW="177480" imgH="279360" progId="Equation.DSMT4">
                  <p:embed/>
                </p:oleObj>
              </mc:Choice>
              <mc:Fallback>
                <p:oleObj name="Equation" r:id="rId13" imgW="17748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F2DB4B7-BB67-43BC-9657-2D7D3A666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12257" y="3395102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1847B5-FE8F-4E26-BEC9-3C626CF32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88164"/>
              </p:ext>
            </p:extLst>
          </p:nvPr>
        </p:nvGraphicFramePr>
        <p:xfrm>
          <a:off x="9364847" y="3392196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5" imgW="164880" imgH="279360" progId="Equation.DSMT4">
                  <p:embed/>
                </p:oleObj>
              </mc:Choice>
              <mc:Fallback>
                <p:oleObj name="Equation" r:id="rId15" imgW="164880" imgH="2793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8F968C7-7730-43E7-954E-87D7C8633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64847" y="3392196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4392C505-EFD4-45B9-87BC-41C0D596EB4E}"/>
              </a:ext>
            </a:extLst>
          </p:cNvPr>
          <p:cNvSpPr/>
          <p:nvPr/>
        </p:nvSpPr>
        <p:spPr>
          <a:xfrm>
            <a:off x="9383779" y="2437612"/>
            <a:ext cx="1515976" cy="9504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B280DCB-DEF8-41A7-AF08-FEEF0C228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0847"/>
              </p:ext>
            </p:extLst>
          </p:nvPr>
        </p:nvGraphicFramePr>
        <p:xfrm>
          <a:off x="7936513" y="2261494"/>
          <a:ext cx="974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17" imgW="774360" imgH="241200" progId="Equation.DSMT4">
                  <p:embed/>
                </p:oleObj>
              </mc:Choice>
              <mc:Fallback>
                <p:oleObj name="Equation" r:id="rId17" imgW="77436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3B22B78-4D55-47EB-9A8A-31F6644D3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36513" y="2261494"/>
                        <a:ext cx="974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42A4E9F-4F96-4AE3-8AE0-6AACD21931F5}"/>
              </a:ext>
            </a:extLst>
          </p:cNvPr>
          <p:cNvCxnSpPr>
            <a:cxnSpLocks/>
          </p:cNvCxnSpPr>
          <p:nvPr/>
        </p:nvCxnSpPr>
        <p:spPr>
          <a:xfrm>
            <a:off x="8933950" y="2446374"/>
            <a:ext cx="1967578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EA626EA-A15C-4600-B992-91668D6DC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2457"/>
              </p:ext>
            </p:extLst>
          </p:nvPr>
        </p:nvGraphicFramePr>
        <p:xfrm>
          <a:off x="7927782" y="1360794"/>
          <a:ext cx="992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19" imgW="787320" imgH="241200" progId="Equation.DSMT4">
                  <p:embed/>
                </p:oleObj>
              </mc:Choice>
              <mc:Fallback>
                <p:oleObj name="Equation" r:id="rId19" imgW="78732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B280DCB-DEF8-41A7-AF08-FEEF0C228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7782" y="1360794"/>
                        <a:ext cx="9921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2931850-83B7-4A3D-90A5-E4E24DC8CABF}"/>
              </a:ext>
            </a:extLst>
          </p:cNvPr>
          <p:cNvCxnSpPr>
            <a:cxnSpLocks/>
          </p:cNvCxnSpPr>
          <p:nvPr/>
        </p:nvCxnSpPr>
        <p:spPr>
          <a:xfrm>
            <a:off x="8944079" y="1739921"/>
            <a:ext cx="1592374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2D1C38-C0EB-4696-A660-93461753FA2C}"/>
              </a:ext>
            </a:extLst>
          </p:cNvPr>
          <p:cNvCxnSpPr>
            <a:cxnSpLocks/>
            <a:endCxn id="15" idx="5"/>
          </p:cNvCxnSpPr>
          <p:nvPr/>
        </p:nvCxnSpPr>
        <p:spPr>
          <a:xfrm>
            <a:off x="8944079" y="1967096"/>
            <a:ext cx="1198234" cy="13936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01FF9EF-6648-45F4-AF16-85750C540A39}"/>
              </a:ext>
            </a:extLst>
          </p:cNvPr>
          <p:cNvCxnSpPr>
            <a:cxnSpLocks/>
          </p:cNvCxnSpPr>
          <p:nvPr/>
        </p:nvCxnSpPr>
        <p:spPr>
          <a:xfrm>
            <a:off x="8928886" y="2205739"/>
            <a:ext cx="834222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2F2507D-BD08-4B16-9E14-4F200A1E1BFF}"/>
              </a:ext>
            </a:extLst>
          </p:cNvPr>
          <p:cNvCxnSpPr>
            <a:cxnSpLocks/>
          </p:cNvCxnSpPr>
          <p:nvPr/>
        </p:nvCxnSpPr>
        <p:spPr>
          <a:xfrm>
            <a:off x="10536453" y="1739921"/>
            <a:ext cx="0" cy="165545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4DE8AD4-0A5F-4740-B4FC-C364A1530133}"/>
              </a:ext>
            </a:extLst>
          </p:cNvPr>
          <p:cNvCxnSpPr>
            <a:stCxn id="15" idx="5"/>
          </p:cNvCxnSpPr>
          <p:nvPr/>
        </p:nvCxnSpPr>
        <p:spPr>
          <a:xfrm flipH="1">
            <a:off x="10141767" y="1981032"/>
            <a:ext cx="546" cy="1414339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FBE05BE-8088-431A-A449-F930D4D9B2D1}"/>
              </a:ext>
            </a:extLst>
          </p:cNvPr>
          <p:cNvCxnSpPr/>
          <p:nvPr/>
        </p:nvCxnSpPr>
        <p:spPr>
          <a:xfrm>
            <a:off x="9763108" y="2215011"/>
            <a:ext cx="0" cy="1173079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8DCD8B3-8E6D-4BFF-9C2D-12FCA4E4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55930"/>
              </p:ext>
            </p:extLst>
          </p:nvPr>
        </p:nvGraphicFramePr>
        <p:xfrm>
          <a:off x="7936513" y="2036320"/>
          <a:ext cx="974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21" imgW="774360" imgH="241200" progId="Equation.DSMT4">
                  <p:embed/>
                </p:oleObj>
              </mc:Choice>
              <mc:Fallback>
                <p:oleObj name="Equation" r:id="rId21" imgW="77436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B280DCB-DEF8-41A7-AF08-FEEF0C228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36513" y="2036320"/>
                        <a:ext cx="974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DB17F9F-29ED-4E7D-B1FF-3E7D1E5D5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49636"/>
              </p:ext>
            </p:extLst>
          </p:nvPr>
        </p:nvGraphicFramePr>
        <p:xfrm>
          <a:off x="9740266" y="3551187"/>
          <a:ext cx="495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6B0A4DD-9F91-4157-9D64-DD5C61D73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40266" y="3551187"/>
                        <a:ext cx="495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20E83C0-3163-406E-81FB-8D02935CCAF0}"/>
              </a:ext>
            </a:extLst>
          </p:cNvPr>
          <p:cNvCxnSpPr>
            <a:cxnSpLocks/>
          </p:cNvCxnSpPr>
          <p:nvPr/>
        </p:nvCxnSpPr>
        <p:spPr>
          <a:xfrm>
            <a:off x="9763108" y="3485313"/>
            <a:ext cx="37865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A68BA4F-22BE-4309-A26E-6189391EB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25974"/>
              </p:ext>
            </p:extLst>
          </p:nvPr>
        </p:nvGraphicFramePr>
        <p:xfrm>
          <a:off x="7936513" y="1811145"/>
          <a:ext cx="974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25" imgW="774360" imgH="241200" progId="Equation.DSMT4">
                  <p:embed/>
                </p:oleObj>
              </mc:Choice>
              <mc:Fallback>
                <p:oleObj name="Equation" r:id="rId25" imgW="77436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8DCD8B3-8E6D-4BFF-9C2D-12FCA4E4A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36513" y="1811145"/>
                        <a:ext cx="974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A761E38-54CD-4C71-B40B-1B8F2C883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85885"/>
              </p:ext>
            </p:extLst>
          </p:nvPr>
        </p:nvGraphicFramePr>
        <p:xfrm>
          <a:off x="7936513" y="1585970"/>
          <a:ext cx="974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27" imgW="774360" imgH="241200" progId="Equation.DSMT4">
                  <p:embed/>
                </p:oleObj>
              </mc:Choice>
              <mc:Fallback>
                <p:oleObj name="Equation" r:id="rId27" imgW="774360" imgH="2412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A68BA4F-22BE-4309-A26E-6189391EB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36513" y="1585970"/>
                        <a:ext cx="974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0FB84EAD-E3CB-4492-B186-78A5F3E20DED}"/>
              </a:ext>
            </a:extLst>
          </p:cNvPr>
          <p:cNvSpPr txBox="1"/>
          <p:nvPr/>
        </p:nvSpPr>
        <p:spPr>
          <a:xfrm>
            <a:off x="7918632" y="1058182"/>
            <a:ext cx="10071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u="sng"/>
              <a:t>Observations</a:t>
            </a:r>
          </a:p>
        </p:txBody>
      </p:sp>
      <p:sp>
        <p:nvSpPr>
          <p:cNvPr id="53" name="Arrow: Left 52">
            <a:extLst>
              <a:ext uri="{FF2B5EF4-FFF2-40B4-BE49-F238E27FC236}">
                <a16:creationId xmlns:a16="http://schemas.microsoft.com/office/drawing/2014/main" id="{814D2498-B9F1-40F6-8740-C37169683427}"/>
              </a:ext>
            </a:extLst>
          </p:cNvPr>
          <p:cNvSpPr/>
          <p:nvPr/>
        </p:nvSpPr>
        <p:spPr>
          <a:xfrm>
            <a:off x="7542373" y="1849030"/>
            <a:ext cx="334079" cy="225175"/>
          </a:xfrm>
          <a:prstGeom prst="lef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92C66C0-1C27-4AAC-BF7A-074030097B6D}"/>
              </a:ext>
            </a:extLst>
          </p:cNvPr>
          <p:cNvSpPr/>
          <p:nvPr/>
        </p:nvSpPr>
        <p:spPr>
          <a:xfrm>
            <a:off x="6512925" y="1387431"/>
            <a:ext cx="992187" cy="11902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527C3F0-939E-4DA7-A350-AF175CCE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09223"/>
              </p:ext>
            </p:extLst>
          </p:nvPr>
        </p:nvGraphicFramePr>
        <p:xfrm>
          <a:off x="6597354" y="1352477"/>
          <a:ext cx="8159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EA626EA-A15C-4600-B992-91668D6DC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7354" y="1352477"/>
                        <a:ext cx="8159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A0A04E2-3E78-4AAB-8CF6-00766C506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77116"/>
              </p:ext>
            </p:extLst>
          </p:nvPr>
        </p:nvGraphicFramePr>
        <p:xfrm>
          <a:off x="6606085" y="2027165"/>
          <a:ext cx="7985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1" imgW="634680" imgH="241200" progId="Equation.DSMT4">
                  <p:embed/>
                </p:oleObj>
              </mc:Choice>
              <mc:Fallback>
                <p:oleObj name="Equation" r:id="rId31" imgW="63468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8DCD8B3-8E6D-4BFF-9C2D-12FCA4E4A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06085" y="2027165"/>
                        <a:ext cx="7985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828915D-95DB-4C53-BD37-822F5E847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16657"/>
              </p:ext>
            </p:extLst>
          </p:nvPr>
        </p:nvGraphicFramePr>
        <p:xfrm>
          <a:off x="6606085" y="1801740"/>
          <a:ext cx="7985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33" imgW="634680" imgH="241200" progId="Equation.DSMT4">
                  <p:embed/>
                </p:oleObj>
              </mc:Choice>
              <mc:Fallback>
                <p:oleObj name="Equation" r:id="rId33" imgW="634680" imgH="2412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A68BA4F-22BE-4309-A26E-6189391EB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06085" y="1801740"/>
                        <a:ext cx="7985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2233B0CC-73C0-441C-A83F-E23A32451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4293"/>
              </p:ext>
            </p:extLst>
          </p:nvPr>
        </p:nvGraphicFramePr>
        <p:xfrm>
          <a:off x="6606085" y="1576315"/>
          <a:ext cx="7985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35" imgW="634680" imgH="241200" progId="Equation.DSMT4">
                  <p:embed/>
                </p:oleObj>
              </mc:Choice>
              <mc:Fallback>
                <p:oleObj name="Equation" r:id="rId35" imgW="634680" imgH="2412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A761E38-54CD-4C71-B40B-1B8F2C883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06085" y="1576315"/>
                        <a:ext cx="7985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DCFC9C24-8403-488C-A6DF-C058EBD45DDF}"/>
              </a:ext>
            </a:extLst>
          </p:cNvPr>
          <p:cNvSpPr txBox="1"/>
          <p:nvPr/>
        </p:nvSpPr>
        <p:spPr>
          <a:xfrm>
            <a:off x="6500275" y="1102647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u="sng"/>
              <a:t>Estimate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CC8C30E-2542-488A-B1FE-5497638AF613}"/>
              </a:ext>
            </a:extLst>
          </p:cNvPr>
          <p:cNvSpPr txBox="1"/>
          <p:nvPr/>
        </p:nvSpPr>
        <p:spPr>
          <a:xfrm>
            <a:off x="8900095" y="4254164"/>
            <a:ext cx="2908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i="1"/>
              <a:t>Displacement estimate and observations </a:t>
            </a:r>
          </a:p>
          <a:p>
            <a:r>
              <a:rPr lang="en-IN" sz="1200" i="1"/>
              <a:t>not shown above as Its the area that would </a:t>
            </a:r>
          </a:p>
          <a:p>
            <a:r>
              <a:rPr lang="en-IN" sz="1200" i="1"/>
              <a:t>be different between them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972194F-1BDC-4651-978D-DBD1C35DD5F7}"/>
              </a:ext>
            </a:extLst>
          </p:cNvPr>
          <p:cNvSpPr txBox="1"/>
          <p:nvPr/>
        </p:nvSpPr>
        <p:spPr>
          <a:xfrm>
            <a:off x="4989692" y="3234781"/>
            <a:ext cx="23298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u="sng"/>
              <a:t>Step 1.1: First </a:t>
            </a:r>
            <a:r>
              <a:rPr lang="en-IN" sz="1400" b="1" u="sng"/>
              <a:t>predicted</a:t>
            </a:r>
            <a:r>
              <a:rPr lang="en-IN" sz="1400" u="sng"/>
              <a:t> state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382E75F-42CF-45B7-AD82-5024BF4FC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57931"/>
              </p:ext>
            </p:extLst>
          </p:nvPr>
        </p:nvGraphicFramePr>
        <p:xfrm>
          <a:off x="5040313" y="3484563"/>
          <a:ext cx="28321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37" imgW="2831760" imgH="4190760" progId="Equation.DSMT4">
                  <p:embed/>
                </p:oleObj>
              </mc:Choice>
              <mc:Fallback>
                <p:oleObj name="Equation" r:id="rId37" imgW="2831760" imgH="4190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352F8D-4396-49C6-8A1D-F91F718C1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40313" y="3484563"/>
                        <a:ext cx="28321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7B5B858D-DFDA-449B-B1C0-8A2638DECC3F}"/>
              </a:ext>
            </a:extLst>
          </p:cNvPr>
          <p:cNvSpPr txBox="1"/>
          <p:nvPr/>
        </p:nvSpPr>
        <p:spPr>
          <a:xfrm>
            <a:off x="2428722" y="7383663"/>
            <a:ext cx="2637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Pt because predicted state</a:t>
            </a:r>
          </a:p>
          <a:p>
            <a:r>
              <a:rPr lang="en-IN" sz="1200"/>
              <a:t>But on RHS its </a:t>
            </a:r>
            <a:r>
              <a:rPr lang="en-IN" sz="1200" b="1"/>
              <a:t>estimated</a:t>
            </a:r>
            <a:r>
              <a:rPr lang="en-IN" sz="1200"/>
              <a:t> previous state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3C75755-61A9-4C78-A8B6-3C821BA63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49222"/>
              </p:ext>
            </p:extLst>
          </p:nvPr>
        </p:nvGraphicFramePr>
        <p:xfrm>
          <a:off x="7049503" y="6761363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39" imgW="1028520" imgH="622080" progId="Equation.DSMT4">
                  <p:embed/>
                </p:oleObj>
              </mc:Choice>
              <mc:Fallback>
                <p:oleObj name="Equation" r:id="rId39" imgW="1028520" imgH="622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9BADAA-AAA2-4750-94BF-6A55DD5EB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49503" y="6761363"/>
                        <a:ext cx="1028700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4197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77</TotalTime>
  <Words>559</Words>
  <Application>Microsoft Office PowerPoint</Application>
  <PresentationFormat>Custom</PresentationFormat>
  <Paragraphs>9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rthiban Rajendran</dc:creator>
  <cp:lastModifiedBy>Parthiban Rajendran</cp:lastModifiedBy>
  <cp:revision>201</cp:revision>
  <dcterms:created xsi:type="dcterms:W3CDTF">2018-03-29T10:03:13Z</dcterms:created>
  <dcterms:modified xsi:type="dcterms:W3CDTF">2018-04-01T16:18:29Z</dcterms:modified>
</cp:coreProperties>
</file>